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4"/>
        <w:gridCol w:w="400"/>
        <w:gridCol w:w="217"/>
        <w:gridCol w:w="552"/>
        <w:gridCol w:w="2306"/>
        <w:gridCol w:w="611"/>
        <w:gridCol w:w="992"/>
        <w:gridCol w:w="610"/>
        <w:gridCol w:w="2135"/>
        <w:gridCol w:w="425"/>
        <w:gridCol w:w="232"/>
        <w:gridCol w:w="257"/>
        <w:gridCol w:w="304"/>
      </w:tblGrid>
      <w:tr w:rsidR="001274A7" w:rsidRPr="00DA3072" w14:paraId="49E5EDFA" w14:textId="77777777" w:rsidTr="009A7019">
        <w:trPr>
          <w:jc w:val="center"/>
        </w:trPr>
        <w:tc>
          <w:tcPr>
            <w:tcW w:w="921" w:type="dxa"/>
            <w:gridSpan w:val="3"/>
          </w:tcPr>
          <w:p w14:paraId="5BE01FDC" w14:textId="77777777" w:rsidR="001274A7" w:rsidRPr="002B2DBA" w:rsidRDefault="001274A7" w:rsidP="009A7019">
            <w:pPr>
              <w:pStyle w:val="1"/>
              <w:rPr>
                <w:lang w:val="en-US"/>
              </w:rPr>
            </w:pPr>
          </w:p>
        </w:tc>
        <w:tc>
          <w:tcPr>
            <w:tcW w:w="7631" w:type="dxa"/>
            <w:gridSpan w:val="7"/>
          </w:tcPr>
          <w:p w14:paraId="403330DC" w14:textId="77777777" w:rsidR="001274A7" w:rsidRPr="00D2698C" w:rsidRDefault="001274A7" w:rsidP="009A7019">
            <w:pPr>
              <w:pStyle w:val="1"/>
              <w:rPr>
                <w:caps/>
              </w:rPr>
            </w:pPr>
            <w:r w:rsidRPr="00D2698C">
              <w:rPr>
                <w:caps/>
              </w:rPr>
              <w:t>Министерство науки и высшего образования Российской Федерации</w:t>
            </w:r>
          </w:p>
        </w:tc>
        <w:tc>
          <w:tcPr>
            <w:tcW w:w="793" w:type="dxa"/>
            <w:gridSpan w:val="3"/>
          </w:tcPr>
          <w:p w14:paraId="06E63E05" w14:textId="77777777" w:rsidR="001274A7" w:rsidRPr="00DA3072" w:rsidRDefault="001274A7" w:rsidP="009A7019">
            <w:pPr>
              <w:pStyle w:val="1"/>
            </w:pPr>
          </w:p>
        </w:tc>
      </w:tr>
      <w:tr w:rsidR="001274A7" w:rsidRPr="00DA3072" w14:paraId="6A62F935" w14:textId="77777777" w:rsidTr="009A7019">
        <w:trPr>
          <w:jc w:val="center"/>
        </w:trPr>
        <w:tc>
          <w:tcPr>
            <w:tcW w:w="921" w:type="dxa"/>
            <w:gridSpan w:val="3"/>
          </w:tcPr>
          <w:p w14:paraId="14E77773" w14:textId="77777777" w:rsidR="001274A7" w:rsidRPr="00DA3072" w:rsidRDefault="001274A7" w:rsidP="009A7019">
            <w:pPr>
              <w:pStyle w:val="1"/>
            </w:pPr>
          </w:p>
        </w:tc>
        <w:tc>
          <w:tcPr>
            <w:tcW w:w="7631" w:type="dxa"/>
            <w:gridSpan w:val="7"/>
          </w:tcPr>
          <w:p w14:paraId="0EDE3246" w14:textId="77777777" w:rsidR="001274A7" w:rsidRPr="00DA3072" w:rsidRDefault="001274A7" w:rsidP="009A7019">
            <w:pPr>
              <w:pStyle w:val="1"/>
            </w:pPr>
          </w:p>
        </w:tc>
        <w:tc>
          <w:tcPr>
            <w:tcW w:w="793" w:type="dxa"/>
            <w:gridSpan w:val="3"/>
          </w:tcPr>
          <w:p w14:paraId="7D3B6372" w14:textId="77777777" w:rsidR="001274A7" w:rsidRPr="00DA3072" w:rsidRDefault="001274A7" w:rsidP="009A7019">
            <w:pPr>
              <w:pStyle w:val="1"/>
            </w:pPr>
          </w:p>
        </w:tc>
      </w:tr>
      <w:tr w:rsidR="001274A7" w:rsidRPr="00DA3072" w14:paraId="535108F0" w14:textId="77777777" w:rsidTr="009A7019">
        <w:trPr>
          <w:jc w:val="center"/>
        </w:trPr>
        <w:tc>
          <w:tcPr>
            <w:tcW w:w="704" w:type="dxa"/>
            <w:gridSpan w:val="2"/>
          </w:tcPr>
          <w:p w14:paraId="71FF5C90" w14:textId="77777777" w:rsidR="001274A7" w:rsidRPr="00DA3072" w:rsidRDefault="001274A7" w:rsidP="009A7019">
            <w:pPr>
              <w:pStyle w:val="1"/>
            </w:pPr>
          </w:p>
        </w:tc>
        <w:tc>
          <w:tcPr>
            <w:tcW w:w="8080" w:type="dxa"/>
            <w:gridSpan w:val="9"/>
          </w:tcPr>
          <w:p w14:paraId="6C8EF93F" w14:textId="77777777" w:rsidR="001274A7" w:rsidRPr="00DA3072" w:rsidRDefault="001274A7" w:rsidP="009A7019">
            <w:pPr>
              <w:pStyle w:val="1"/>
            </w:pPr>
            <w:r w:rsidRPr="00DA3072">
              <w:t>ФГБОУ ВО «Пермский государственный национальный исследовательский университет»</w:t>
            </w:r>
          </w:p>
        </w:tc>
        <w:tc>
          <w:tcPr>
            <w:tcW w:w="561" w:type="dxa"/>
            <w:gridSpan w:val="2"/>
          </w:tcPr>
          <w:p w14:paraId="43FCC652" w14:textId="77777777" w:rsidR="001274A7" w:rsidRPr="00DA3072" w:rsidRDefault="001274A7" w:rsidP="009A7019">
            <w:pPr>
              <w:pStyle w:val="1"/>
            </w:pPr>
          </w:p>
        </w:tc>
      </w:tr>
      <w:tr w:rsidR="001274A7" w:rsidRPr="00DA3072" w14:paraId="5F59E356" w14:textId="77777777" w:rsidTr="009A7019">
        <w:trPr>
          <w:trHeight w:val="2038"/>
          <w:jc w:val="center"/>
        </w:trPr>
        <w:tc>
          <w:tcPr>
            <w:tcW w:w="3779" w:type="dxa"/>
            <w:gridSpan w:val="5"/>
          </w:tcPr>
          <w:p w14:paraId="66D0AE29" w14:textId="77777777" w:rsidR="001274A7" w:rsidRPr="00DA3072" w:rsidRDefault="001274A7" w:rsidP="009A7019">
            <w:pPr>
              <w:pStyle w:val="1"/>
            </w:pPr>
          </w:p>
        </w:tc>
        <w:tc>
          <w:tcPr>
            <w:tcW w:w="2213" w:type="dxa"/>
            <w:gridSpan w:val="3"/>
          </w:tcPr>
          <w:p w14:paraId="6EB645F7" w14:textId="77777777" w:rsidR="001274A7" w:rsidRPr="00DA3072" w:rsidRDefault="001274A7" w:rsidP="009A7019">
            <w:pPr>
              <w:pStyle w:val="1"/>
            </w:pPr>
          </w:p>
        </w:tc>
        <w:tc>
          <w:tcPr>
            <w:tcW w:w="3353" w:type="dxa"/>
            <w:gridSpan w:val="5"/>
          </w:tcPr>
          <w:p w14:paraId="61A70439" w14:textId="77777777" w:rsidR="001274A7" w:rsidRPr="00DA3072" w:rsidRDefault="001274A7" w:rsidP="009A7019">
            <w:pPr>
              <w:pStyle w:val="1"/>
            </w:pPr>
          </w:p>
        </w:tc>
      </w:tr>
      <w:tr w:rsidR="001274A7" w:rsidRPr="00DA3072" w14:paraId="50F369D1" w14:textId="77777777" w:rsidTr="009A7019">
        <w:trPr>
          <w:trHeight w:val="2110"/>
          <w:jc w:val="center"/>
        </w:trPr>
        <w:tc>
          <w:tcPr>
            <w:tcW w:w="1473" w:type="dxa"/>
            <w:gridSpan w:val="4"/>
          </w:tcPr>
          <w:p w14:paraId="167331E9" w14:textId="77777777" w:rsidR="001274A7" w:rsidRPr="00DA3072" w:rsidRDefault="001274A7" w:rsidP="009A7019">
            <w:pPr>
              <w:pStyle w:val="1"/>
            </w:pPr>
          </w:p>
        </w:tc>
        <w:tc>
          <w:tcPr>
            <w:tcW w:w="6654" w:type="dxa"/>
            <w:gridSpan w:val="5"/>
          </w:tcPr>
          <w:p w14:paraId="5C4E7F0D" w14:textId="77777777" w:rsidR="001274A7" w:rsidRPr="00DA3072" w:rsidRDefault="001274A7" w:rsidP="009A7019">
            <w:pPr>
              <w:pStyle w:val="1"/>
            </w:pPr>
            <w:r w:rsidRPr="00DA3072">
              <w:t>ОТЧЕТ</w:t>
            </w:r>
          </w:p>
          <w:p w14:paraId="4A6CF388" w14:textId="6887B65E" w:rsidR="001274A7" w:rsidRDefault="00A30861" w:rsidP="001274A7">
            <w:pPr>
              <w:pStyle w:val="1"/>
            </w:pPr>
            <w:r>
              <w:t>по лабораторной работе №</w:t>
            </w:r>
            <w:r w:rsidRPr="00A30861">
              <w:t>3</w:t>
            </w:r>
            <w:r w:rsidR="001274A7" w:rsidRPr="00DA3072">
              <w:t xml:space="preserve"> </w:t>
            </w:r>
          </w:p>
          <w:p w14:paraId="7113ABD2" w14:textId="77777777" w:rsidR="00A30861" w:rsidRPr="00A30861" w:rsidRDefault="00A30861" w:rsidP="001274A7">
            <w:pPr>
              <w:pStyle w:val="1"/>
            </w:pPr>
            <w:r w:rsidRPr="00A43B10">
              <w:t>«Итерационные методы решения систем линейных алгебраических уравнений»</w:t>
            </w:r>
            <w:r w:rsidRPr="00A30861">
              <w:t xml:space="preserve"> </w:t>
            </w:r>
          </w:p>
          <w:p w14:paraId="133DE125" w14:textId="4D1671AC" w:rsidR="001274A7" w:rsidRPr="00DA3072" w:rsidRDefault="001274A7" w:rsidP="001274A7">
            <w:pPr>
              <w:pStyle w:val="1"/>
            </w:pPr>
            <w:r w:rsidRPr="00DA3072">
              <w:t>по дисциплине «</w:t>
            </w:r>
            <w:r>
              <w:t>Численные методы</w:t>
            </w:r>
            <w:r w:rsidRPr="00DA3072">
              <w:t>»</w:t>
            </w:r>
          </w:p>
        </w:tc>
        <w:tc>
          <w:tcPr>
            <w:tcW w:w="1218" w:type="dxa"/>
            <w:gridSpan w:val="4"/>
          </w:tcPr>
          <w:p w14:paraId="47F30429" w14:textId="77777777" w:rsidR="001274A7" w:rsidRPr="00DA3072" w:rsidRDefault="001274A7" w:rsidP="009A7019">
            <w:pPr>
              <w:pStyle w:val="1"/>
            </w:pPr>
          </w:p>
        </w:tc>
      </w:tr>
      <w:tr w:rsidR="001274A7" w:rsidRPr="00DA3072" w14:paraId="6AFA8145" w14:textId="77777777" w:rsidTr="009A7019">
        <w:trPr>
          <w:trHeight w:val="1697"/>
          <w:jc w:val="center"/>
        </w:trPr>
        <w:tc>
          <w:tcPr>
            <w:tcW w:w="3779" w:type="dxa"/>
            <w:gridSpan w:val="5"/>
          </w:tcPr>
          <w:p w14:paraId="252F575C" w14:textId="77777777" w:rsidR="001274A7" w:rsidRPr="00DA3072" w:rsidRDefault="001274A7" w:rsidP="009A7019">
            <w:pPr>
              <w:pStyle w:val="1"/>
            </w:pPr>
          </w:p>
        </w:tc>
        <w:tc>
          <w:tcPr>
            <w:tcW w:w="2213" w:type="dxa"/>
            <w:gridSpan w:val="3"/>
          </w:tcPr>
          <w:p w14:paraId="2437357F" w14:textId="77777777" w:rsidR="001274A7" w:rsidRPr="00DA3072" w:rsidRDefault="001274A7" w:rsidP="009A7019">
            <w:pPr>
              <w:pStyle w:val="1"/>
            </w:pPr>
          </w:p>
        </w:tc>
        <w:tc>
          <w:tcPr>
            <w:tcW w:w="3353" w:type="dxa"/>
            <w:gridSpan w:val="5"/>
          </w:tcPr>
          <w:p w14:paraId="750C1124" w14:textId="77777777" w:rsidR="001274A7" w:rsidRPr="00DA3072" w:rsidRDefault="001274A7" w:rsidP="009A7019">
            <w:pPr>
              <w:pStyle w:val="1"/>
            </w:pPr>
          </w:p>
        </w:tc>
      </w:tr>
      <w:tr w:rsidR="001274A7" w:rsidRPr="00DA3072" w14:paraId="07331083" w14:textId="77777777" w:rsidTr="009A7019">
        <w:trPr>
          <w:trHeight w:val="1561"/>
          <w:jc w:val="center"/>
        </w:trPr>
        <w:tc>
          <w:tcPr>
            <w:tcW w:w="304" w:type="dxa"/>
          </w:tcPr>
          <w:p w14:paraId="273E2330" w14:textId="77777777" w:rsidR="001274A7" w:rsidRPr="00DA3072" w:rsidRDefault="001274A7" w:rsidP="009A7019">
            <w:pPr>
              <w:pStyle w:val="1"/>
            </w:pPr>
          </w:p>
        </w:tc>
        <w:tc>
          <w:tcPr>
            <w:tcW w:w="4086" w:type="dxa"/>
            <w:gridSpan w:val="5"/>
          </w:tcPr>
          <w:p w14:paraId="15D8AA4D" w14:textId="77777777" w:rsidR="001274A7" w:rsidRPr="00DA3072" w:rsidRDefault="001274A7" w:rsidP="001274A7">
            <w:pPr>
              <w:pStyle w:val="1"/>
              <w:jc w:val="left"/>
            </w:pPr>
            <w:r w:rsidRPr="00DA3072">
              <w:t>Работу выполнил</w:t>
            </w:r>
            <w:r>
              <w:t>и</w:t>
            </w:r>
          </w:p>
          <w:p w14:paraId="340A18DA" w14:textId="77777777" w:rsidR="001274A7" w:rsidRPr="00DA3072" w:rsidRDefault="001274A7" w:rsidP="001274A7">
            <w:pPr>
              <w:pStyle w:val="1"/>
              <w:jc w:val="left"/>
            </w:pPr>
            <w:r>
              <w:t>с</w:t>
            </w:r>
            <w:r w:rsidRPr="00DA3072">
              <w:t>тудент</w:t>
            </w:r>
            <w:r>
              <w:t>ы</w:t>
            </w:r>
            <w:r w:rsidRPr="00DA3072">
              <w:t xml:space="preserve"> гр.</w:t>
            </w:r>
            <w:r>
              <w:t xml:space="preserve"> ПМИ-3,4</w:t>
            </w:r>
          </w:p>
          <w:p w14:paraId="0268249D" w14:textId="77777777" w:rsidR="001274A7" w:rsidRDefault="001274A7" w:rsidP="001274A7">
            <w:pPr>
              <w:pStyle w:val="1"/>
              <w:jc w:val="left"/>
            </w:pPr>
            <w:r w:rsidRPr="00DA3072">
              <w:t>Трегубова И.Д</w:t>
            </w:r>
            <w:r>
              <w:t>.,</w:t>
            </w:r>
          </w:p>
          <w:p w14:paraId="70513E19" w14:textId="77777777" w:rsidR="001274A7" w:rsidRDefault="001274A7" w:rsidP="001274A7">
            <w:pPr>
              <w:pStyle w:val="1"/>
              <w:jc w:val="left"/>
            </w:pPr>
            <w:r>
              <w:t>Третьяков В.Н.</w:t>
            </w:r>
          </w:p>
          <w:p w14:paraId="77C84595" w14:textId="77777777" w:rsidR="001274A7" w:rsidRPr="00DA3072" w:rsidRDefault="001274A7" w:rsidP="001274A7">
            <w:pPr>
              <w:pStyle w:val="1"/>
              <w:jc w:val="left"/>
            </w:pPr>
            <w:r w:rsidRPr="00DA3072">
              <w:t xml:space="preserve"> «___» __________ 2020</w:t>
            </w:r>
          </w:p>
        </w:tc>
        <w:tc>
          <w:tcPr>
            <w:tcW w:w="992" w:type="dxa"/>
          </w:tcPr>
          <w:p w14:paraId="592269AD" w14:textId="77777777" w:rsidR="001274A7" w:rsidRPr="00DA3072" w:rsidRDefault="001274A7" w:rsidP="009A7019">
            <w:pPr>
              <w:pStyle w:val="1"/>
            </w:pPr>
          </w:p>
        </w:tc>
        <w:tc>
          <w:tcPr>
            <w:tcW w:w="3659" w:type="dxa"/>
            <w:gridSpan w:val="5"/>
          </w:tcPr>
          <w:p w14:paraId="183CF821" w14:textId="77777777" w:rsidR="001274A7" w:rsidRPr="001274A7" w:rsidRDefault="001274A7" w:rsidP="001274A7">
            <w:pPr>
              <w:pStyle w:val="1"/>
              <w:jc w:val="left"/>
            </w:pPr>
            <w:r w:rsidRPr="001274A7">
              <w:rPr>
                <w:rFonts w:eastAsia="Times New Roman"/>
                <w:sz w:val="24"/>
                <w:szCs w:val="24"/>
                <w:lang w:eastAsia="ru-RU"/>
              </w:rPr>
              <w:t>П</w:t>
            </w:r>
            <w:r w:rsidRPr="001274A7">
              <w:t>роверил заведующий кафедрой</w:t>
            </w:r>
            <w:r>
              <w:t xml:space="preserve"> ПМИ</w:t>
            </w:r>
            <w:r w:rsidRPr="001274A7">
              <w:t>,</w:t>
            </w:r>
          </w:p>
          <w:p w14:paraId="7607BB23" w14:textId="77777777" w:rsidR="001274A7" w:rsidRDefault="001274A7" w:rsidP="001274A7">
            <w:pPr>
              <w:pStyle w:val="1"/>
              <w:jc w:val="left"/>
            </w:pPr>
            <w:r w:rsidRPr="001274A7">
              <w:t>профессор Русаков С</w:t>
            </w:r>
            <w:r>
              <w:t>.</w:t>
            </w:r>
            <w:r w:rsidRPr="001274A7">
              <w:t>В.</w:t>
            </w:r>
          </w:p>
          <w:p w14:paraId="21A333EA" w14:textId="77777777" w:rsidR="001274A7" w:rsidRPr="00DA3072" w:rsidRDefault="001274A7" w:rsidP="001274A7">
            <w:pPr>
              <w:pStyle w:val="1"/>
              <w:jc w:val="left"/>
            </w:pPr>
            <w:r>
              <w:t xml:space="preserve"> «___» __________ 2020</w:t>
            </w:r>
          </w:p>
        </w:tc>
        <w:tc>
          <w:tcPr>
            <w:tcW w:w="304" w:type="dxa"/>
          </w:tcPr>
          <w:p w14:paraId="0D0B57C6" w14:textId="77777777" w:rsidR="001274A7" w:rsidRPr="00DA3072" w:rsidRDefault="001274A7" w:rsidP="009A7019">
            <w:pPr>
              <w:pStyle w:val="1"/>
            </w:pPr>
          </w:p>
        </w:tc>
      </w:tr>
      <w:tr w:rsidR="001274A7" w:rsidRPr="00DA3072" w14:paraId="680AC375" w14:textId="77777777" w:rsidTr="009A7019">
        <w:trPr>
          <w:trHeight w:val="3899"/>
          <w:jc w:val="center"/>
        </w:trPr>
        <w:tc>
          <w:tcPr>
            <w:tcW w:w="3779" w:type="dxa"/>
            <w:gridSpan w:val="5"/>
          </w:tcPr>
          <w:p w14:paraId="4D0D334D" w14:textId="77777777" w:rsidR="001274A7" w:rsidRPr="00DA3072" w:rsidRDefault="001274A7" w:rsidP="009A7019">
            <w:pPr>
              <w:pStyle w:val="1"/>
            </w:pPr>
          </w:p>
        </w:tc>
        <w:tc>
          <w:tcPr>
            <w:tcW w:w="2213" w:type="dxa"/>
            <w:gridSpan w:val="3"/>
          </w:tcPr>
          <w:p w14:paraId="0E75F647" w14:textId="77777777" w:rsidR="001274A7" w:rsidRPr="00DA3072" w:rsidRDefault="001274A7" w:rsidP="009A7019">
            <w:pPr>
              <w:pStyle w:val="1"/>
            </w:pPr>
          </w:p>
        </w:tc>
        <w:tc>
          <w:tcPr>
            <w:tcW w:w="3353" w:type="dxa"/>
            <w:gridSpan w:val="5"/>
          </w:tcPr>
          <w:p w14:paraId="5E75CB72" w14:textId="77777777" w:rsidR="001274A7" w:rsidRPr="00DA3072" w:rsidRDefault="001274A7" w:rsidP="009A7019">
            <w:pPr>
              <w:pStyle w:val="1"/>
            </w:pPr>
          </w:p>
        </w:tc>
      </w:tr>
      <w:tr w:rsidR="001274A7" w:rsidRPr="00DA3072" w14:paraId="3196CE31" w14:textId="77777777" w:rsidTr="009A7019">
        <w:trPr>
          <w:jc w:val="center"/>
        </w:trPr>
        <w:tc>
          <w:tcPr>
            <w:tcW w:w="3779" w:type="dxa"/>
            <w:gridSpan w:val="5"/>
          </w:tcPr>
          <w:p w14:paraId="7FF940AF" w14:textId="77777777" w:rsidR="001274A7" w:rsidRPr="00DA3072" w:rsidRDefault="001274A7" w:rsidP="009A7019">
            <w:pPr>
              <w:pStyle w:val="1"/>
            </w:pPr>
          </w:p>
        </w:tc>
        <w:tc>
          <w:tcPr>
            <w:tcW w:w="2213" w:type="dxa"/>
            <w:gridSpan w:val="3"/>
          </w:tcPr>
          <w:p w14:paraId="183369F8" w14:textId="77777777" w:rsidR="001274A7" w:rsidRPr="00DA3072" w:rsidRDefault="001274A7" w:rsidP="009A7019">
            <w:pPr>
              <w:pStyle w:val="1"/>
            </w:pPr>
            <w:r w:rsidRPr="00DA3072">
              <w:t>Пермь 2020</w:t>
            </w:r>
          </w:p>
        </w:tc>
        <w:tc>
          <w:tcPr>
            <w:tcW w:w="3353" w:type="dxa"/>
            <w:gridSpan w:val="5"/>
          </w:tcPr>
          <w:p w14:paraId="07751442" w14:textId="77777777" w:rsidR="001274A7" w:rsidRPr="00DA3072" w:rsidRDefault="001274A7" w:rsidP="009A7019">
            <w:pPr>
              <w:pStyle w:val="1"/>
            </w:pPr>
          </w:p>
        </w:tc>
      </w:tr>
    </w:tbl>
    <w:p w14:paraId="0170F9B5" w14:textId="77777777" w:rsidR="002520D0" w:rsidRDefault="002520D0">
      <w:pPr>
        <w:rPr>
          <w:b/>
        </w:rPr>
      </w:pPr>
      <w:r>
        <w:rPr>
          <w:b/>
        </w:rPr>
        <w:br w:type="page"/>
      </w:r>
    </w:p>
    <w:p w14:paraId="6628484D" w14:textId="77777777" w:rsidR="002520D0" w:rsidRPr="002520D0" w:rsidRDefault="002520D0" w:rsidP="002520D0">
      <w:pPr>
        <w:jc w:val="center"/>
        <w:rPr>
          <w:b/>
        </w:rPr>
      </w:pPr>
      <w:r w:rsidRPr="002520D0">
        <w:rPr>
          <w:b/>
        </w:rPr>
        <w:lastRenderedPageBreak/>
        <w:t>Задание.</w:t>
      </w:r>
    </w:p>
    <w:p w14:paraId="40322511" w14:textId="77777777" w:rsidR="00A30861" w:rsidRPr="00A43B10" w:rsidRDefault="00A30861" w:rsidP="00A30861">
      <w:pPr>
        <w:numPr>
          <w:ilvl w:val="0"/>
          <w:numId w:val="9"/>
        </w:numPr>
        <w:spacing w:after="0" w:line="240" w:lineRule="auto"/>
        <w:rPr>
          <w:szCs w:val="28"/>
        </w:rPr>
      </w:pPr>
      <w:r w:rsidRPr="00A43B10">
        <w:rPr>
          <w:szCs w:val="28"/>
        </w:rPr>
        <w:t xml:space="preserve">Решить систему линейных алгебраических уравнений </w:t>
      </w:r>
      <w:r w:rsidRPr="00A43B10">
        <w:rPr>
          <w:position w:val="-6"/>
          <w:szCs w:val="28"/>
          <w:lang w:val="en-US"/>
        </w:rPr>
        <w:object w:dxaOrig="740" w:dyaOrig="340" w14:anchorId="620133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95pt;height:20.75pt" o:ole="">
            <v:imagedata r:id="rId5" o:title=""/>
          </v:shape>
          <o:OLEObject Type="Embed" ProgID="Equation.3" ShapeID="_x0000_i1025" DrawAspect="Content" ObjectID="_1663343332" r:id="rId6"/>
        </w:object>
      </w:r>
      <w:r w:rsidRPr="00A43B10">
        <w:rPr>
          <w:szCs w:val="28"/>
        </w:rPr>
        <w:t xml:space="preserve"> итерационными методами с </w:t>
      </w:r>
      <w:r>
        <w:rPr>
          <w:szCs w:val="28"/>
        </w:rPr>
        <w:t xml:space="preserve">критерием остановки </w:t>
      </w:r>
      <w:r w:rsidRPr="00A43B10">
        <w:rPr>
          <w:position w:val="-6"/>
          <w:szCs w:val="28"/>
        </w:rPr>
        <w:object w:dxaOrig="999" w:dyaOrig="400" w14:anchorId="63273C59">
          <v:shape id="_x0000_i1026" type="#_x0000_t75" style="width:50.1pt;height:20.15pt" o:ole="">
            <v:imagedata r:id="rId7" o:title=""/>
          </v:shape>
          <o:OLEObject Type="Embed" ProgID="Equation.3" ShapeID="_x0000_i1026" DrawAspect="Content" ObjectID="_1663343333" r:id="rId8"/>
        </w:object>
      </w:r>
      <w:r>
        <w:rPr>
          <w:szCs w:val="28"/>
        </w:rPr>
        <w:t xml:space="preserve"> (по невязке)</w:t>
      </w:r>
      <w:r w:rsidRPr="00A43B10">
        <w:rPr>
          <w:szCs w:val="28"/>
        </w:rPr>
        <w:t>:</w:t>
      </w:r>
    </w:p>
    <w:p w14:paraId="5EC4DD02" w14:textId="77777777" w:rsidR="00A30861" w:rsidRDefault="00A30861" w:rsidP="00A30861">
      <w:pPr>
        <w:numPr>
          <w:ilvl w:val="1"/>
          <w:numId w:val="9"/>
        </w:numPr>
        <w:spacing w:after="0" w:line="240" w:lineRule="auto"/>
        <w:rPr>
          <w:szCs w:val="28"/>
        </w:rPr>
      </w:pPr>
      <w:r w:rsidRPr="00A43B10">
        <w:rPr>
          <w:szCs w:val="28"/>
        </w:rPr>
        <w:t>методом простой итерации;</w:t>
      </w:r>
    </w:p>
    <w:p w14:paraId="415F7BC7" w14:textId="77777777" w:rsidR="00A30861" w:rsidRPr="00BB0EDE" w:rsidRDefault="00A30861" w:rsidP="00A30861">
      <w:pPr>
        <w:numPr>
          <w:ilvl w:val="1"/>
          <w:numId w:val="9"/>
        </w:numPr>
        <w:spacing w:after="0" w:line="240" w:lineRule="auto"/>
        <w:rPr>
          <w:szCs w:val="28"/>
        </w:rPr>
      </w:pPr>
      <w:r w:rsidRPr="00BB0EDE">
        <w:rPr>
          <w:szCs w:val="28"/>
        </w:rPr>
        <w:t>градиентным методом наискорейшего спуска;</w:t>
      </w:r>
    </w:p>
    <w:p w14:paraId="071C6A45" w14:textId="77777777" w:rsidR="00A30861" w:rsidRDefault="00A30861" w:rsidP="00A30861">
      <w:pPr>
        <w:numPr>
          <w:ilvl w:val="1"/>
          <w:numId w:val="9"/>
        </w:numPr>
        <w:spacing w:after="0" w:line="240" w:lineRule="auto"/>
        <w:rPr>
          <w:szCs w:val="28"/>
        </w:rPr>
      </w:pPr>
      <w:r w:rsidRPr="00A43B10">
        <w:rPr>
          <w:szCs w:val="28"/>
        </w:rPr>
        <w:t xml:space="preserve">методом ПВР; </w:t>
      </w:r>
    </w:p>
    <w:p w14:paraId="68259EE6" w14:textId="77777777" w:rsidR="00A30861" w:rsidRPr="00A43B10" w:rsidRDefault="00A30861" w:rsidP="00A30861">
      <w:pPr>
        <w:numPr>
          <w:ilvl w:val="1"/>
          <w:numId w:val="9"/>
        </w:numPr>
        <w:spacing w:after="0" w:line="240" w:lineRule="auto"/>
        <w:rPr>
          <w:szCs w:val="28"/>
        </w:rPr>
      </w:pPr>
      <w:r>
        <w:rPr>
          <w:szCs w:val="28"/>
        </w:rPr>
        <w:t>методом сопряженных градиентов.</w:t>
      </w:r>
    </w:p>
    <w:p w14:paraId="064DC27D" w14:textId="77777777" w:rsidR="00A30861" w:rsidRPr="008D72C8" w:rsidRDefault="00A30861" w:rsidP="00A30861">
      <w:pPr>
        <w:ind w:left="708"/>
        <w:rPr>
          <w:szCs w:val="28"/>
        </w:rPr>
      </w:pPr>
      <w:r>
        <w:rPr>
          <w:szCs w:val="28"/>
        </w:rPr>
        <w:t xml:space="preserve">В качества начального приближения выбирать вектор </w:t>
      </w:r>
      <w:r w:rsidRPr="008D72C8">
        <w:rPr>
          <w:szCs w:val="28"/>
        </w:rPr>
        <w:object w:dxaOrig="220" w:dyaOrig="340" w14:anchorId="73430263">
          <v:shape id="_x0000_i1027" type="#_x0000_t75" style="width:20.75pt;height:32.25pt" o:ole="">
            <v:imagedata r:id="rId9" o:title=""/>
          </v:shape>
          <o:OLEObject Type="Embed" ProgID="Equation.3" ShapeID="_x0000_i1027" DrawAspect="Content" ObjectID="_1663343334" r:id="rId10"/>
        </w:object>
      </w:r>
      <w:r w:rsidRPr="008D72C8">
        <w:rPr>
          <w:szCs w:val="28"/>
        </w:rPr>
        <w:t>, который во всех</w:t>
      </w:r>
      <w:r>
        <w:rPr>
          <w:szCs w:val="28"/>
        </w:rPr>
        <w:t xml:space="preserve"> вариантах принять равным </w:t>
      </w:r>
      <w:r w:rsidRPr="008D72C8">
        <w:rPr>
          <w:position w:val="-10"/>
          <w:szCs w:val="28"/>
        </w:rPr>
        <w:object w:dxaOrig="1320" w:dyaOrig="380" w14:anchorId="6CBF8AEB">
          <v:shape id="_x0000_i1028" type="#_x0000_t75" style="width:128.45pt;height:36.3pt" o:ole="">
            <v:imagedata r:id="rId11" o:title=""/>
          </v:shape>
          <o:OLEObject Type="Embed" ProgID="Equation.3" ShapeID="_x0000_i1028" DrawAspect="Content" ObjectID="_1663343335" r:id="rId12"/>
        </w:object>
      </w:r>
      <w:r w:rsidRPr="008D72C8">
        <w:rPr>
          <w:szCs w:val="28"/>
        </w:rPr>
        <w:t>.</w:t>
      </w:r>
    </w:p>
    <w:p w14:paraId="702ADC38" w14:textId="77777777" w:rsidR="00A30861" w:rsidRPr="00A43B10" w:rsidRDefault="00A30861" w:rsidP="00A30861">
      <w:pPr>
        <w:rPr>
          <w:szCs w:val="28"/>
        </w:rPr>
      </w:pPr>
    </w:p>
    <w:p w14:paraId="374F53FE" w14:textId="77777777" w:rsidR="00A30861" w:rsidRDefault="00A30861" w:rsidP="00A30861">
      <w:pPr>
        <w:numPr>
          <w:ilvl w:val="0"/>
          <w:numId w:val="9"/>
        </w:numPr>
        <w:spacing w:after="0" w:line="240" w:lineRule="auto"/>
        <w:rPr>
          <w:szCs w:val="28"/>
        </w:rPr>
      </w:pPr>
      <w:r w:rsidRPr="00A43B10">
        <w:rPr>
          <w:szCs w:val="28"/>
        </w:rPr>
        <w:t>Для каждого метода получить число итераций, необходимое для достижения требуемой точности</w:t>
      </w:r>
      <w:r>
        <w:rPr>
          <w:szCs w:val="28"/>
        </w:rPr>
        <w:t xml:space="preserve"> (по невязке)</w:t>
      </w:r>
      <w:r w:rsidRPr="00A43B10">
        <w:rPr>
          <w:szCs w:val="28"/>
        </w:rPr>
        <w:t>, выдавая (на печать) на каждом шаге (</w:t>
      </w:r>
      <w:r>
        <w:rPr>
          <w:szCs w:val="28"/>
        </w:rPr>
        <w:t>или через заданное число шагов)</w:t>
      </w:r>
    </w:p>
    <w:p w14:paraId="795616A7" w14:textId="77777777" w:rsidR="00A30861" w:rsidRDefault="00A30861" w:rsidP="00A30861">
      <w:pPr>
        <w:ind w:left="720"/>
        <w:rPr>
          <w:szCs w:val="28"/>
        </w:rPr>
      </w:pPr>
      <w:r>
        <w:rPr>
          <w:szCs w:val="28"/>
        </w:rPr>
        <w:t>- значение параметров итерационного метода;</w:t>
      </w:r>
    </w:p>
    <w:p w14:paraId="76B00DA2" w14:textId="77777777" w:rsidR="00A30861" w:rsidRPr="00BB0EDE" w:rsidRDefault="00A30861" w:rsidP="00A30861">
      <w:pPr>
        <w:ind w:left="720"/>
        <w:rPr>
          <w:szCs w:val="28"/>
        </w:rPr>
      </w:pPr>
      <w:r w:rsidRPr="00A30861">
        <w:rPr>
          <w:szCs w:val="28"/>
        </w:rPr>
        <w:t xml:space="preserve">- </w:t>
      </w:r>
      <w:r>
        <w:rPr>
          <w:szCs w:val="28"/>
        </w:rPr>
        <w:t>значение нормы невязки;</w:t>
      </w:r>
    </w:p>
    <w:p w14:paraId="5B08018D" w14:textId="77777777" w:rsidR="00A30861" w:rsidRPr="00BB0EDE" w:rsidRDefault="00A30861" w:rsidP="00A30861">
      <w:pPr>
        <w:ind w:left="720"/>
        <w:rPr>
          <w:szCs w:val="28"/>
        </w:rPr>
      </w:pPr>
      <w:r>
        <w:rPr>
          <w:szCs w:val="28"/>
        </w:rPr>
        <w:t xml:space="preserve">- оценку нормы матрицы перехода </w:t>
      </w:r>
      <w:r w:rsidRPr="00BB0EDE">
        <w:rPr>
          <w:i/>
          <w:szCs w:val="28"/>
          <w:lang w:val="en-US"/>
        </w:rPr>
        <w:t>q</w:t>
      </w:r>
      <w:r w:rsidRPr="00BB0EDE">
        <w:rPr>
          <w:szCs w:val="28"/>
        </w:rPr>
        <w:t>;</w:t>
      </w:r>
    </w:p>
    <w:p w14:paraId="5D30683F" w14:textId="77777777" w:rsidR="00A30861" w:rsidRDefault="00A30861" w:rsidP="00A30861">
      <w:pPr>
        <w:ind w:left="720"/>
        <w:rPr>
          <w:szCs w:val="28"/>
        </w:rPr>
      </w:pPr>
      <w:r w:rsidRPr="00BB0EDE">
        <w:rPr>
          <w:szCs w:val="28"/>
        </w:rPr>
        <w:t xml:space="preserve">- </w:t>
      </w:r>
      <w:r w:rsidRPr="00A43B10">
        <w:rPr>
          <w:szCs w:val="28"/>
        </w:rPr>
        <w:t xml:space="preserve">оценку погрешности приближенного решения. </w:t>
      </w:r>
    </w:p>
    <w:p w14:paraId="251C138D" w14:textId="77777777" w:rsidR="00A30861" w:rsidRPr="00A30861" w:rsidRDefault="00A30861" w:rsidP="00A30861">
      <w:pPr>
        <w:ind w:left="720"/>
        <w:rPr>
          <w:szCs w:val="28"/>
        </w:rPr>
      </w:pPr>
    </w:p>
    <w:p w14:paraId="4126D9D2" w14:textId="77777777" w:rsidR="00A30861" w:rsidRPr="00A30861" w:rsidRDefault="00A30861" w:rsidP="00A30861">
      <w:pPr>
        <w:ind w:left="720"/>
        <w:rPr>
          <w:szCs w:val="28"/>
        </w:rPr>
      </w:pPr>
    </w:p>
    <w:p w14:paraId="0A7F1FB7" w14:textId="77777777" w:rsidR="00A30861" w:rsidRDefault="00A30861" w:rsidP="00A30861">
      <w:pPr>
        <w:rPr>
          <w:szCs w:val="28"/>
        </w:rPr>
      </w:pPr>
      <w:r w:rsidRPr="00B26C8F">
        <w:rPr>
          <w:szCs w:val="28"/>
        </w:rPr>
        <w:t xml:space="preserve">     3) </w:t>
      </w:r>
      <w:r>
        <w:rPr>
          <w:szCs w:val="28"/>
        </w:rPr>
        <w:t>Оценку нормы матрицы перехода осуществлять по формуле</w:t>
      </w:r>
    </w:p>
    <w:p w14:paraId="49F05B77" w14:textId="77777777" w:rsidR="00A30861" w:rsidRDefault="00A30861" w:rsidP="00A30861">
      <w:pPr>
        <w:rPr>
          <w:szCs w:val="28"/>
        </w:rPr>
      </w:pPr>
    </w:p>
    <w:p w14:paraId="24F1AF9C" w14:textId="77777777" w:rsidR="00A30861" w:rsidRPr="00B26C8F" w:rsidRDefault="00A30861" w:rsidP="00A30861">
      <w:pPr>
        <w:jc w:val="center"/>
        <w:rPr>
          <w:szCs w:val="28"/>
          <w:lang w:val="en-US"/>
        </w:rPr>
      </w:pPr>
      <w:r w:rsidRPr="00B26C8F">
        <w:rPr>
          <w:position w:val="-36"/>
        </w:rPr>
        <w:object w:dxaOrig="1719" w:dyaOrig="840" w14:anchorId="0B415C6D">
          <v:shape id="_x0000_i1029" type="#_x0000_t75" style="width:166.45pt;height:79.5pt" o:ole="">
            <v:imagedata r:id="rId13" o:title=""/>
          </v:shape>
          <o:OLEObject Type="Embed" ProgID="Equation.3" ShapeID="_x0000_i1029" DrawAspect="Content" ObjectID="_1663343336" r:id="rId14"/>
        </w:object>
      </w:r>
    </w:p>
    <w:p w14:paraId="66EAC32B" w14:textId="77777777" w:rsidR="00A30861" w:rsidRPr="00B26C8F" w:rsidRDefault="00A30861" w:rsidP="00A30861">
      <w:pPr>
        <w:rPr>
          <w:szCs w:val="28"/>
        </w:rPr>
      </w:pPr>
    </w:p>
    <w:p w14:paraId="574E3E1C" w14:textId="77777777" w:rsidR="00A30861" w:rsidRDefault="00A30861" w:rsidP="00A30861">
      <w:pPr>
        <w:rPr>
          <w:szCs w:val="28"/>
        </w:rPr>
      </w:pPr>
      <w:r w:rsidRPr="00B26C8F">
        <w:rPr>
          <w:szCs w:val="28"/>
        </w:rPr>
        <w:t xml:space="preserve">     4</w:t>
      </w:r>
      <w:r>
        <w:rPr>
          <w:szCs w:val="28"/>
        </w:rPr>
        <w:t>) В методе простой итерации значения итерационного параметра вычислять по формуле</w:t>
      </w:r>
    </w:p>
    <w:p w14:paraId="6FB18AD1" w14:textId="77777777" w:rsidR="00A30861" w:rsidRDefault="00A30861" w:rsidP="00A30861">
      <w:pPr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Pr="00B26C8F">
        <w:rPr>
          <w:position w:val="-32"/>
        </w:rPr>
        <w:object w:dxaOrig="1939" w:dyaOrig="700" w14:anchorId="6583693C">
          <v:shape id="_x0000_i1030" type="#_x0000_t75" style="width:188.35pt;height:66.25pt" o:ole="">
            <v:imagedata r:id="rId15" o:title=""/>
          </v:shape>
          <o:OLEObject Type="Embed" ProgID="Equation.3" ShapeID="_x0000_i1030" DrawAspect="Content" ObjectID="_1663343337" r:id="rId16"/>
        </w:object>
      </w:r>
    </w:p>
    <w:p w14:paraId="09275B2E" w14:textId="77777777" w:rsidR="00A30861" w:rsidRDefault="00A30861" w:rsidP="00A30861">
      <w:pPr>
        <w:rPr>
          <w:szCs w:val="28"/>
        </w:rPr>
      </w:pPr>
    </w:p>
    <w:p w14:paraId="45E1B2E0" w14:textId="77777777" w:rsidR="00A30861" w:rsidRPr="004B5709" w:rsidRDefault="00A30861" w:rsidP="00A30861">
      <w:pPr>
        <w:ind w:left="720"/>
        <w:rPr>
          <w:szCs w:val="28"/>
        </w:rPr>
      </w:pPr>
    </w:p>
    <w:p w14:paraId="7E9819EE" w14:textId="77777777" w:rsidR="00A30861" w:rsidRDefault="00A30861" w:rsidP="00A30861">
      <w:pPr>
        <w:numPr>
          <w:ilvl w:val="0"/>
          <w:numId w:val="10"/>
        </w:numPr>
        <w:spacing w:after="0" w:line="240" w:lineRule="auto"/>
        <w:rPr>
          <w:szCs w:val="28"/>
        </w:rPr>
      </w:pPr>
      <w:r w:rsidRPr="00A43B10">
        <w:rPr>
          <w:szCs w:val="28"/>
        </w:rPr>
        <w:t>В методе ПВР получить решение при опти</w:t>
      </w:r>
      <w:r>
        <w:rPr>
          <w:szCs w:val="28"/>
        </w:rPr>
        <w:t xml:space="preserve">мальном значении параметра </w:t>
      </w:r>
      <w:r>
        <w:rPr>
          <w:szCs w:val="28"/>
        </w:rPr>
        <w:sym w:font="Mathematica1" w:char="F077"/>
      </w:r>
      <w:r w:rsidRPr="00A43B10">
        <w:rPr>
          <w:szCs w:val="28"/>
        </w:rPr>
        <w:t xml:space="preserve">, которое необходимо определить, варьируя параметр </w:t>
      </w:r>
      <w:r>
        <w:rPr>
          <w:szCs w:val="28"/>
        </w:rPr>
        <w:sym w:font="Mathematica1" w:char="F077"/>
      </w:r>
      <w:r w:rsidRPr="00A43B10">
        <w:rPr>
          <w:szCs w:val="28"/>
        </w:rPr>
        <w:t xml:space="preserve"> в диапазоне (0, 2) с ша</w:t>
      </w:r>
      <w:r>
        <w:rPr>
          <w:szCs w:val="28"/>
        </w:rPr>
        <w:t>гом 0.1, и производя вычисления с критерием остановки</w:t>
      </w:r>
      <w:r w:rsidRPr="00A43B10">
        <w:rPr>
          <w:position w:val="-6"/>
          <w:szCs w:val="28"/>
        </w:rPr>
        <w:object w:dxaOrig="840" w:dyaOrig="320" w14:anchorId="7D690001">
          <v:shape id="_x0000_i1031" type="#_x0000_t75" style="width:57pt;height:21.9pt" o:ole="">
            <v:imagedata r:id="rId17" o:title=""/>
          </v:shape>
          <o:OLEObject Type="Embed" ProgID="Equation.3" ShapeID="_x0000_i1031" DrawAspect="Content" ObjectID="_1663343338" r:id="rId18"/>
        </w:object>
      </w:r>
      <w:r>
        <w:rPr>
          <w:szCs w:val="28"/>
        </w:rPr>
        <w:t>(или по критерию минимальности нормы вектора невязки при заданном числе итераций).</w:t>
      </w:r>
    </w:p>
    <w:p w14:paraId="2C27C882" w14:textId="77777777" w:rsidR="00A30861" w:rsidRPr="00A43B10" w:rsidRDefault="00A30861" w:rsidP="00A30861">
      <w:pPr>
        <w:ind w:left="360"/>
        <w:rPr>
          <w:szCs w:val="28"/>
        </w:rPr>
      </w:pPr>
    </w:p>
    <w:p w14:paraId="0D43DF3F" w14:textId="77777777" w:rsidR="00A30861" w:rsidRDefault="00A30861" w:rsidP="00A30861">
      <w:pPr>
        <w:numPr>
          <w:ilvl w:val="0"/>
          <w:numId w:val="10"/>
        </w:numPr>
        <w:spacing w:after="0" w:line="240" w:lineRule="auto"/>
        <w:rPr>
          <w:szCs w:val="28"/>
        </w:rPr>
      </w:pPr>
      <w:r w:rsidRPr="00A43B10">
        <w:rPr>
          <w:szCs w:val="28"/>
        </w:rPr>
        <w:t xml:space="preserve">Провести анализ эффективности рассматриваемых методов. </w:t>
      </w:r>
    </w:p>
    <w:p w14:paraId="7FD83A51" w14:textId="77777777" w:rsidR="00A30861" w:rsidRDefault="00A30861" w:rsidP="00A30861">
      <w:pPr>
        <w:rPr>
          <w:szCs w:val="28"/>
        </w:rPr>
      </w:pPr>
    </w:p>
    <w:p w14:paraId="25422BBD" w14:textId="77777777" w:rsidR="00A30861" w:rsidRDefault="00A30861" w:rsidP="00A30861">
      <w:pPr>
        <w:numPr>
          <w:ilvl w:val="0"/>
          <w:numId w:val="10"/>
        </w:numPr>
        <w:spacing w:after="0" w:line="240" w:lineRule="auto"/>
        <w:rPr>
          <w:szCs w:val="28"/>
        </w:rPr>
      </w:pPr>
      <w:r w:rsidRPr="00A43B10">
        <w:rPr>
          <w:szCs w:val="28"/>
        </w:rPr>
        <w:t>Сравнить решение</w:t>
      </w:r>
      <w:r>
        <w:rPr>
          <w:szCs w:val="28"/>
        </w:rPr>
        <w:t>,</w:t>
      </w:r>
      <w:r w:rsidRPr="00A43B10">
        <w:rPr>
          <w:szCs w:val="28"/>
        </w:rPr>
        <w:t xml:space="preserve"> полученное итерационным методом</w:t>
      </w:r>
      <w:r>
        <w:rPr>
          <w:szCs w:val="28"/>
        </w:rPr>
        <w:t>,</w:t>
      </w:r>
      <w:r w:rsidRPr="00A43B10">
        <w:rPr>
          <w:szCs w:val="28"/>
        </w:rPr>
        <w:t xml:space="preserve"> с решением полученным прямым методом.</w:t>
      </w:r>
      <w:r>
        <w:rPr>
          <w:szCs w:val="28"/>
        </w:rPr>
        <w:t xml:space="preserve"> </w:t>
      </w:r>
    </w:p>
    <w:p w14:paraId="7694C44E" w14:textId="77777777" w:rsidR="00A30861" w:rsidRDefault="00A30861" w:rsidP="00A30861">
      <w:pPr>
        <w:rPr>
          <w:szCs w:val="28"/>
        </w:rPr>
      </w:pPr>
    </w:p>
    <w:p w14:paraId="443BCB96" w14:textId="77777777" w:rsidR="00A30861" w:rsidRDefault="00A30861" w:rsidP="00A30861">
      <w:pPr>
        <w:numPr>
          <w:ilvl w:val="0"/>
          <w:numId w:val="10"/>
        </w:numPr>
        <w:spacing w:after="0" w:line="240" w:lineRule="auto"/>
        <w:rPr>
          <w:szCs w:val="28"/>
        </w:rPr>
      </w:pPr>
      <w:r w:rsidRPr="00A43B10">
        <w:rPr>
          <w:szCs w:val="28"/>
        </w:rPr>
        <w:t>Сравнить фактическое число итераций, необходимое для достижения заданной точности</w:t>
      </w:r>
      <w:r>
        <w:rPr>
          <w:szCs w:val="28"/>
        </w:rPr>
        <w:t>, с теоретической оценкой, вычислив число обусловленности</w:t>
      </w:r>
      <w:r w:rsidRPr="00880C2F">
        <w:rPr>
          <w:szCs w:val="28"/>
        </w:rPr>
        <w:t xml:space="preserve"> </w:t>
      </w:r>
      <w:r>
        <w:rPr>
          <w:szCs w:val="28"/>
        </w:rPr>
        <w:t>в эвклидовой норме.</w:t>
      </w:r>
    </w:p>
    <w:p w14:paraId="4A35F8DB" w14:textId="77777777" w:rsidR="002520D0" w:rsidRPr="002520D0" w:rsidRDefault="002520D0" w:rsidP="002520D0">
      <w:pPr>
        <w:ind w:left="360"/>
        <w:rPr>
          <w:rFonts w:cs="Times New Roman"/>
        </w:rPr>
      </w:pPr>
    </w:p>
    <w:p w14:paraId="1398B6F6" w14:textId="77777777" w:rsidR="002520D0" w:rsidRPr="002520D0" w:rsidRDefault="002520D0">
      <w:pPr>
        <w:rPr>
          <w:rFonts w:ascii="Courier New" w:eastAsia="MS Mincho" w:hAnsi="Courier New" w:cs="Courier New"/>
          <w:sz w:val="20"/>
          <w:szCs w:val="20"/>
          <w:lang w:eastAsia="ru-RU"/>
        </w:rPr>
      </w:pPr>
      <w:r w:rsidRPr="002520D0">
        <w:rPr>
          <w:rFonts w:eastAsia="MS Mincho"/>
        </w:rPr>
        <w:br w:type="page"/>
      </w:r>
    </w:p>
    <w:p w14:paraId="64AFC731" w14:textId="77777777" w:rsidR="002520D0" w:rsidRPr="002520D0" w:rsidRDefault="002520D0" w:rsidP="002520D0">
      <w:pPr>
        <w:jc w:val="center"/>
      </w:pPr>
      <w:r>
        <w:rPr>
          <w:b/>
        </w:rPr>
        <w:lastRenderedPageBreak/>
        <w:t>Исходные данные</w:t>
      </w:r>
    </w:p>
    <w:p w14:paraId="46799C1C" w14:textId="77777777" w:rsidR="00395851" w:rsidRDefault="00395851" w:rsidP="002520D0">
      <w:pPr>
        <w:rPr>
          <w:b/>
        </w:rPr>
      </w:pPr>
    </w:p>
    <w:p w14:paraId="4266BAEF" w14:textId="77777777" w:rsidR="00BE54DB" w:rsidRDefault="002520D0" w:rsidP="002520D0">
      <w:r>
        <w:rPr>
          <w:b/>
        </w:rPr>
        <w:t xml:space="preserve">Вариант </w:t>
      </w:r>
      <w:r w:rsidRPr="002520D0">
        <w:rPr>
          <w:b/>
        </w:rPr>
        <w:t xml:space="preserve">27 </w:t>
      </w:r>
      <w:r w:rsidR="00BE54DB" w:rsidRPr="002520D0">
        <w:rPr>
          <w:b/>
          <w:lang w:val="en-US"/>
        </w:rPr>
        <w:t>b</w:t>
      </w:r>
      <w:r w:rsidR="00BE54DB" w:rsidRPr="002520D0">
        <w:rPr>
          <w:b/>
        </w:rPr>
        <w:t>)</w:t>
      </w:r>
      <w:r>
        <w:rPr>
          <w:b/>
        </w:rPr>
        <w:t xml:space="preserve"> </w:t>
      </w:r>
      <w:r w:rsidRPr="00395851">
        <w:t>(Трегубова)</w:t>
      </w:r>
    </w:p>
    <w:p w14:paraId="7A1E37B7" w14:textId="77777777" w:rsidR="00395851" w:rsidRPr="00395851" w:rsidRDefault="00395851" w:rsidP="002520D0"/>
    <w:p w14:paraId="744C5FF6" w14:textId="3F7353A4" w:rsidR="00395851" w:rsidRDefault="00A30861" w:rsidP="00BE54DB">
      <w:pPr>
        <w:pStyle w:val="a3"/>
        <w:rPr>
          <w:rFonts w:ascii="Times New Roman" w:hAnsi="Times New Roman"/>
          <w:sz w:val="40"/>
          <w:szCs w:val="40"/>
        </w:rPr>
      </w:pPr>
      <w:r w:rsidRPr="00395851">
        <w:rPr>
          <w:position w:val="-66"/>
          <w:sz w:val="40"/>
          <w:szCs w:val="40"/>
        </w:rPr>
        <w:object w:dxaOrig="3080" w:dyaOrig="1440" w14:anchorId="53E21910">
          <v:shape id="_x0000_i1032" type="#_x0000_t75" style="width:231pt;height:108.3pt" o:ole="">
            <v:imagedata r:id="rId19" o:title=""/>
          </v:shape>
          <o:OLEObject Type="Embed" ProgID="Equation.DSMT4" ShapeID="_x0000_i1032" DrawAspect="Content" ObjectID="_1663343339" r:id="rId20"/>
        </w:object>
      </w:r>
      <w:r w:rsidR="008F3075">
        <w:rPr>
          <w:rFonts w:ascii="Times New Roman" w:hAnsi="Times New Roman"/>
          <w:sz w:val="40"/>
          <w:szCs w:val="40"/>
        </w:rPr>
        <w:tab/>
      </w:r>
      <w:r w:rsidR="008F3075">
        <w:rPr>
          <w:rFonts w:ascii="Times New Roman" w:hAnsi="Times New Roman"/>
          <w:sz w:val="40"/>
          <w:szCs w:val="40"/>
        </w:rPr>
        <w:tab/>
      </w:r>
      <w:r w:rsidRPr="008F3075">
        <w:rPr>
          <w:rFonts w:ascii="Times New Roman" w:hAnsi="Times New Roman"/>
          <w:position w:val="-66"/>
          <w:sz w:val="40"/>
          <w:szCs w:val="40"/>
        </w:rPr>
        <w:object w:dxaOrig="780" w:dyaOrig="1440" w14:anchorId="23E84E96">
          <v:shape id="_x0000_i1033" type="#_x0000_t75" style="width:59.9pt;height:111.75pt" o:ole="">
            <v:imagedata r:id="rId21" o:title=""/>
          </v:shape>
          <o:OLEObject Type="Embed" ProgID="Equation.DSMT4" ShapeID="_x0000_i1033" DrawAspect="Content" ObjectID="_1663343340" r:id="rId22"/>
        </w:object>
      </w:r>
    </w:p>
    <w:p w14:paraId="310A6391" w14:textId="77777777" w:rsidR="00395851" w:rsidRDefault="00395851" w:rsidP="002520D0">
      <w:pPr>
        <w:rPr>
          <w:b/>
        </w:rPr>
      </w:pPr>
    </w:p>
    <w:p w14:paraId="769A8D9C" w14:textId="77777777" w:rsidR="00395851" w:rsidRDefault="00395851" w:rsidP="002520D0">
      <w:pPr>
        <w:rPr>
          <w:b/>
        </w:rPr>
      </w:pPr>
    </w:p>
    <w:p w14:paraId="22379502" w14:textId="77777777" w:rsidR="00BE54DB" w:rsidRDefault="00395851" w:rsidP="002520D0">
      <w:r>
        <w:rPr>
          <w:b/>
        </w:rPr>
        <w:t xml:space="preserve">Вариант </w:t>
      </w:r>
      <w:r w:rsidR="002520D0" w:rsidRPr="002520D0">
        <w:rPr>
          <w:b/>
        </w:rPr>
        <w:t>28</w:t>
      </w:r>
      <w:r w:rsidR="002520D0">
        <w:rPr>
          <w:b/>
        </w:rPr>
        <w:t xml:space="preserve"> </w:t>
      </w:r>
      <w:r w:rsidR="00BE54DB" w:rsidRPr="002520D0">
        <w:rPr>
          <w:b/>
          <w:lang w:val="en-US"/>
        </w:rPr>
        <w:t>b</w:t>
      </w:r>
      <w:r w:rsidR="00BE54DB" w:rsidRPr="002520D0">
        <w:rPr>
          <w:b/>
        </w:rPr>
        <w:t>)</w:t>
      </w:r>
      <w:r>
        <w:rPr>
          <w:b/>
        </w:rPr>
        <w:t xml:space="preserve"> </w:t>
      </w:r>
      <w:r w:rsidRPr="00395851">
        <w:t>(Третьяков)</w:t>
      </w:r>
    </w:p>
    <w:p w14:paraId="495C209A" w14:textId="77777777" w:rsidR="00395851" w:rsidRPr="002520D0" w:rsidRDefault="00395851" w:rsidP="002520D0">
      <w:pPr>
        <w:rPr>
          <w:b/>
        </w:rPr>
      </w:pPr>
    </w:p>
    <w:p w14:paraId="6E5B9A98" w14:textId="639B8DC9" w:rsidR="002520D0" w:rsidRDefault="00A30861">
      <w:r w:rsidRPr="00395851">
        <w:rPr>
          <w:position w:val="-66"/>
          <w:sz w:val="40"/>
          <w:szCs w:val="40"/>
        </w:rPr>
        <w:object w:dxaOrig="3100" w:dyaOrig="1440" w14:anchorId="221B86D1">
          <v:shape id="_x0000_i1034" type="#_x0000_t75" style="width:232.7pt;height:108.3pt" o:ole="">
            <v:imagedata r:id="rId23" o:title=""/>
          </v:shape>
          <o:OLEObject Type="Embed" ProgID="Equation.DSMT4" ShapeID="_x0000_i1034" DrawAspect="Content" ObjectID="_1663343341" r:id="rId24"/>
        </w:object>
      </w:r>
      <w:r w:rsidR="0099372E">
        <w:rPr>
          <w:sz w:val="40"/>
          <w:szCs w:val="40"/>
        </w:rPr>
        <w:tab/>
      </w:r>
      <w:r w:rsidR="0099372E">
        <w:rPr>
          <w:sz w:val="40"/>
          <w:szCs w:val="40"/>
        </w:rPr>
        <w:tab/>
      </w:r>
      <w:r w:rsidRPr="008F3075">
        <w:rPr>
          <w:position w:val="-66"/>
          <w:sz w:val="40"/>
          <w:szCs w:val="40"/>
        </w:rPr>
        <w:object w:dxaOrig="780" w:dyaOrig="1440" w14:anchorId="464BC399">
          <v:shape id="_x0000_i1035" type="#_x0000_t75" style="width:59.9pt;height:111.75pt" o:ole="">
            <v:imagedata r:id="rId21" o:title=""/>
          </v:shape>
          <o:OLEObject Type="Embed" ProgID="Equation.DSMT4" ShapeID="_x0000_i1035" DrawAspect="Content" ObjectID="_1663343342" r:id="rId25"/>
        </w:object>
      </w:r>
    </w:p>
    <w:p w14:paraId="4B46B394" w14:textId="77777777" w:rsidR="002520D0" w:rsidRDefault="002520D0">
      <w:r>
        <w:br w:type="page"/>
      </w:r>
    </w:p>
    <w:p w14:paraId="72640011" w14:textId="77777777" w:rsidR="00172368" w:rsidRDefault="002520D0" w:rsidP="002520D0">
      <w:pPr>
        <w:jc w:val="center"/>
        <w:rPr>
          <w:b/>
        </w:rPr>
      </w:pPr>
      <w:r w:rsidRPr="002520D0">
        <w:rPr>
          <w:b/>
        </w:rPr>
        <w:lastRenderedPageBreak/>
        <w:t>Решение</w:t>
      </w:r>
    </w:p>
    <w:p w14:paraId="504C0692" w14:textId="3F17FCC6" w:rsidR="00525DA7" w:rsidRPr="00166834" w:rsidRDefault="00525DA7" w:rsidP="00166834">
      <w:pPr>
        <w:rPr>
          <w:lang w:eastAsia="ru-RU"/>
        </w:rPr>
      </w:pPr>
      <w:r w:rsidRPr="00525DA7">
        <w:rPr>
          <w:lang w:eastAsia="ru-RU"/>
        </w:rPr>
        <w:t xml:space="preserve">Условие окончания каждого из методов: </w:t>
      </w:r>
      <w:r w:rsidR="002D20DA" w:rsidRPr="00166834">
        <w:rPr>
          <w:position w:val="-18"/>
        </w:rPr>
        <w:object w:dxaOrig="1420" w:dyaOrig="480" w14:anchorId="21548F7A">
          <v:shape id="_x0000_i1036" type="#_x0000_t75" style="width:87pt;height:29.4pt" o:ole="">
            <v:imagedata r:id="rId26" o:title=""/>
          </v:shape>
          <o:OLEObject Type="Embed" ProgID="Equation.DSMT4" ShapeID="_x0000_i1036" DrawAspect="Content" ObjectID="_1663343343" r:id="rId27"/>
        </w:object>
      </w:r>
      <w:r>
        <w:t xml:space="preserve"> </w:t>
      </w:r>
    </w:p>
    <w:p w14:paraId="07323975" w14:textId="77777777" w:rsidR="00166834" w:rsidRPr="00166834" w:rsidRDefault="00166834" w:rsidP="00166834">
      <w:pPr>
        <w:rPr>
          <w:b/>
          <w:lang w:eastAsia="ru-RU"/>
        </w:rPr>
      </w:pPr>
      <w:r w:rsidRPr="00166834">
        <w:rPr>
          <w:b/>
          <w:lang w:eastAsia="ru-RU"/>
        </w:rPr>
        <w:t>Метод простой итерации</w:t>
      </w:r>
    </w:p>
    <w:p w14:paraId="2CD2E105" w14:textId="48B8C1F7" w:rsidR="00166834" w:rsidRPr="00166834" w:rsidRDefault="00166834" w:rsidP="00166834">
      <w:pPr>
        <w:jc w:val="left"/>
      </w:pPr>
      <w:r w:rsidRPr="00166834">
        <w:t xml:space="preserve">Оцениваем число итераций по формуле: </w:t>
      </w:r>
      <w:r w:rsidRPr="00166834">
        <w:rPr>
          <w:position w:val="-24"/>
        </w:rPr>
        <w:object w:dxaOrig="2180" w:dyaOrig="620" w14:anchorId="7230120A">
          <v:shape id="_x0000_i1037" type="#_x0000_t75" style="width:156.1pt;height:44.35pt" o:ole="">
            <v:imagedata r:id="rId28" o:title=""/>
          </v:shape>
          <o:OLEObject Type="Embed" ProgID="Equation.DSMT4" ShapeID="_x0000_i1037" DrawAspect="Content" ObjectID="_1663343344" r:id="rId29"/>
        </w:object>
      </w:r>
      <w:r>
        <w:t xml:space="preserve"> </w:t>
      </w:r>
    </w:p>
    <w:p w14:paraId="3EF6BB97" w14:textId="13FFFD8F" w:rsidR="00166834" w:rsidRDefault="00166834" w:rsidP="00166834">
      <w:pPr>
        <w:rPr>
          <w:lang w:eastAsia="ru-RU"/>
        </w:rPr>
      </w:pPr>
      <w:r w:rsidRPr="00166834">
        <w:rPr>
          <w:lang w:eastAsia="ru-RU"/>
        </w:rPr>
        <w:t>Расчетные формулы:</w:t>
      </w:r>
    </w:p>
    <w:p w14:paraId="3012921E" w14:textId="2A3C0643" w:rsidR="00166834" w:rsidRPr="00166834" w:rsidRDefault="00166834" w:rsidP="00166834">
      <w:r w:rsidRPr="00B26C8F">
        <w:rPr>
          <w:position w:val="-32"/>
        </w:rPr>
        <w:object w:dxaOrig="1939" w:dyaOrig="700" w14:anchorId="5E42033F">
          <v:shape id="_x0000_i1038" type="#_x0000_t75" style="width:163pt;height:57pt" o:ole="">
            <v:imagedata r:id="rId15" o:title=""/>
          </v:shape>
          <o:OLEObject Type="Embed" ProgID="Equation.3" ShapeID="_x0000_i1038" DrawAspect="Content" ObjectID="_1663343345" r:id="rId30"/>
        </w:object>
      </w:r>
    </w:p>
    <w:p w14:paraId="6CF9CA07" w14:textId="315C3728" w:rsidR="00C3616F" w:rsidRPr="00166834" w:rsidRDefault="00166834" w:rsidP="00166834">
      <w:pPr>
        <w:pStyle w:val="MTDisplayEquation"/>
        <w:rPr>
          <w:lang w:val="en-US"/>
        </w:rPr>
      </w:pPr>
      <w:r w:rsidRPr="00166834">
        <w:rPr>
          <w:position w:val="-32"/>
          <w:lang w:val="en-US"/>
        </w:rPr>
        <w:object w:dxaOrig="3640" w:dyaOrig="760" w14:anchorId="5BC047F0">
          <v:shape id="_x0000_i1039" type="#_x0000_t75" style="width:225.2pt;height:47.25pt" o:ole="">
            <v:imagedata r:id="rId31" o:title=""/>
          </v:shape>
          <o:OLEObject Type="Embed" ProgID="Equation.DSMT4" ShapeID="_x0000_i1039" DrawAspect="Content" ObjectID="_1663343346" r:id="rId32"/>
        </w:object>
      </w:r>
      <w:r>
        <w:rPr>
          <w:lang w:val="en-US"/>
        </w:rPr>
        <w:t xml:space="preserve"> </w:t>
      </w:r>
    </w:p>
    <w:p w14:paraId="337BBC16" w14:textId="72F5FB3E" w:rsidR="00C3616F" w:rsidRDefault="00C3616F" w:rsidP="00DE7E27"/>
    <w:p w14:paraId="4C21A8C8" w14:textId="2CFE23F8" w:rsidR="00166834" w:rsidRPr="00166834" w:rsidRDefault="00166834" w:rsidP="00166834">
      <w:pPr>
        <w:rPr>
          <w:b/>
          <w:lang w:eastAsia="ru-RU"/>
        </w:rPr>
      </w:pPr>
      <w:r w:rsidRPr="00166834">
        <w:rPr>
          <w:b/>
          <w:lang w:eastAsia="ru-RU"/>
        </w:rPr>
        <w:t xml:space="preserve">Метод </w:t>
      </w:r>
      <w:r>
        <w:rPr>
          <w:b/>
          <w:lang w:eastAsia="ru-RU"/>
        </w:rPr>
        <w:t>наискорейшего спуска</w:t>
      </w:r>
    </w:p>
    <w:p w14:paraId="4254EC54" w14:textId="5805D357" w:rsidR="00166834" w:rsidRPr="00166834" w:rsidRDefault="00166834" w:rsidP="00166834">
      <w:pPr>
        <w:jc w:val="left"/>
      </w:pPr>
      <w:r w:rsidRPr="00166834">
        <w:t xml:space="preserve">Оцениваем число итераций по формуле: </w:t>
      </w:r>
      <w:r w:rsidRPr="00166834">
        <w:rPr>
          <w:position w:val="-12"/>
        </w:rPr>
        <w:object w:dxaOrig="2220" w:dyaOrig="360" w14:anchorId="1E903B2B">
          <v:shape id="_x0000_i1040" type="#_x0000_t75" style="width:159pt;height:25.35pt" o:ole="">
            <v:imagedata r:id="rId33" o:title=""/>
          </v:shape>
          <o:OLEObject Type="Embed" ProgID="Equation.DSMT4" ShapeID="_x0000_i1040" DrawAspect="Content" ObjectID="_1663343347" r:id="rId34"/>
        </w:object>
      </w:r>
      <w:r>
        <w:t xml:space="preserve"> </w:t>
      </w:r>
    </w:p>
    <w:p w14:paraId="4EFB2D07" w14:textId="77777777" w:rsidR="00166834" w:rsidRPr="00166834" w:rsidRDefault="00166834" w:rsidP="00166834">
      <w:pPr>
        <w:rPr>
          <w:lang w:eastAsia="ru-RU"/>
        </w:rPr>
      </w:pPr>
      <w:r w:rsidRPr="00166834">
        <w:rPr>
          <w:lang w:eastAsia="ru-RU"/>
        </w:rPr>
        <w:t>Расчетные формулы:</w:t>
      </w:r>
    </w:p>
    <w:p w14:paraId="23E6EE30" w14:textId="6FCE0473" w:rsidR="00166834" w:rsidRDefault="00166834" w:rsidP="00166834">
      <w:pPr>
        <w:pStyle w:val="MTDisplayEquation"/>
        <w:rPr>
          <w:lang w:val="en-US"/>
        </w:rPr>
      </w:pPr>
      <w:r>
        <w:rPr>
          <w:lang w:val="en-US"/>
        </w:rPr>
        <w:tab/>
      </w:r>
    </w:p>
    <w:p w14:paraId="4D8D953B" w14:textId="7810D790" w:rsidR="00166834" w:rsidRDefault="00716EEF" w:rsidP="00166834">
      <w:pPr>
        <w:pStyle w:val="MTDisplayEquation"/>
        <w:jc w:val="both"/>
        <w:rPr>
          <w:lang w:val="en-US"/>
        </w:rPr>
      </w:pPr>
      <w:r w:rsidRPr="00716EEF">
        <w:rPr>
          <w:position w:val="-56"/>
          <w:lang w:val="en-US"/>
        </w:rPr>
        <w:object w:dxaOrig="2200" w:dyaOrig="1240" w14:anchorId="30F0339F">
          <v:shape id="_x0000_i1041" type="#_x0000_t75" style="width:149.2pt;height:84.1pt" o:ole="">
            <v:imagedata r:id="rId35" o:title=""/>
          </v:shape>
          <o:OLEObject Type="Embed" ProgID="Equation.DSMT4" ShapeID="_x0000_i1041" DrawAspect="Content" ObjectID="_1663343348" r:id="rId36"/>
        </w:object>
      </w:r>
      <w:r w:rsidR="00166834">
        <w:rPr>
          <w:lang w:val="en-US"/>
        </w:rPr>
        <w:t xml:space="preserve"> </w:t>
      </w:r>
    </w:p>
    <w:p w14:paraId="2902E9BF" w14:textId="2D0A0610" w:rsidR="00166834" w:rsidRDefault="00166834" w:rsidP="00166834">
      <w:pPr>
        <w:rPr>
          <w:lang w:val="en-US" w:eastAsia="ru-RU"/>
        </w:rPr>
      </w:pPr>
    </w:p>
    <w:p w14:paraId="14FB4F92" w14:textId="6D4C73C9" w:rsidR="00166834" w:rsidRPr="00166834" w:rsidRDefault="00166834" w:rsidP="00166834">
      <w:pPr>
        <w:pStyle w:val="MTDisplayEquation"/>
      </w:pPr>
      <w:r w:rsidRPr="00166834">
        <w:rPr>
          <w:position w:val="-32"/>
          <w:lang w:val="en-US"/>
        </w:rPr>
        <w:object w:dxaOrig="3640" w:dyaOrig="760" w14:anchorId="1E3AAD93">
          <v:shape id="_x0000_i1042" type="#_x0000_t75" style="width:225.2pt;height:47.25pt" o:ole="">
            <v:imagedata r:id="rId31" o:title=""/>
          </v:shape>
          <o:OLEObject Type="Embed" ProgID="Equation.DSMT4" ShapeID="_x0000_i1042" DrawAspect="Content" ObjectID="_1663343349" r:id="rId37"/>
        </w:object>
      </w:r>
      <w:r w:rsidRPr="00166834">
        <w:t xml:space="preserve"> </w:t>
      </w:r>
    </w:p>
    <w:p w14:paraId="2B2AFEA3" w14:textId="5BC904B1" w:rsidR="00166834" w:rsidRDefault="00166834">
      <w:pPr>
        <w:jc w:val="left"/>
        <w:rPr>
          <w:b/>
          <w:lang w:eastAsia="ru-RU"/>
        </w:rPr>
      </w:pPr>
    </w:p>
    <w:p w14:paraId="6E284B61" w14:textId="266DEFDA" w:rsidR="00166834" w:rsidRPr="00166834" w:rsidRDefault="00166834" w:rsidP="00166834">
      <w:pPr>
        <w:rPr>
          <w:b/>
          <w:lang w:eastAsia="ru-RU"/>
        </w:rPr>
      </w:pPr>
      <w:r w:rsidRPr="00166834">
        <w:rPr>
          <w:b/>
          <w:lang w:eastAsia="ru-RU"/>
        </w:rPr>
        <w:t xml:space="preserve">Метод </w:t>
      </w:r>
      <w:r>
        <w:rPr>
          <w:b/>
          <w:lang w:eastAsia="ru-RU"/>
        </w:rPr>
        <w:t>ПВР</w:t>
      </w:r>
    </w:p>
    <w:p w14:paraId="1AE0C453" w14:textId="3A39C4D2" w:rsidR="00166834" w:rsidRPr="00166834" w:rsidRDefault="00166834" w:rsidP="00166834">
      <w:pPr>
        <w:jc w:val="left"/>
      </w:pPr>
      <w:r w:rsidRPr="00166834">
        <w:t xml:space="preserve">Оцениваем число итераций по формуле: </w:t>
      </w:r>
      <w:r w:rsidRPr="00166834">
        <w:rPr>
          <w:position w:val="-24"/>
        </w:rPr>
        <w:object w:dxaOrig="2439" w:dyaOrig="620" w14:anchorId="7081B23E">
          <v:shape id="_x0000_i1043" type="#_x0000_t75" style="width:174.55pt;height:44.35pt" o:ole="">
            <v:imagedata r:id="rId38" o:title=""/>
          </v:shape>
          <o:OLEObject Type="Embed" ProgID="Equation.DSMT4" ShapeID="_x0000_i1043" DrawAspect="Content" ObjectID="_1663343350" r:id="rId39"/>
        </w:object>
      </w:r>
      <w:r>
        <w:t xml:space="preserve"> </w:t>
      </w:r>
    </w:p>
    <w:p w14:paraId="3BD85B60" w14:textId="2138866F" w:rsidR="00166834" w:rsidRDefault="00166834" w:rsidP="00166834">
      <w:pPr>
        <w:rPr>
          <w:lang w:eastAsia="ru-RU"/>
        </w:rPr>
      </w:pPr>
      <w:r w:rsidRPr="00166834">
        <w:rPr>
          <w:lang w:eastAsia="ru-RU"/>
        </w:rPr>
        <w:t>Расчетные формулы:</w:t>
      </w:r>
    </w:p>
    <w:p w14:paraId="31EA382F" w14:textId="77777777" w:rsidR="005C648B" w:rsidRDefault="005C648B" w:rsidP="005C648B">
      <w:pPr>
        <w:rPr>
          <w:lang w:val="en-US"/>
        </w:rPr>
      </w:pPr>
      <w:r w:rsidRPr="00166834">
        <w:rPr>
          <w:position w:val="-56"/>
          <w:lang w:val="en-US"/>
        </w:rPr>
        <w:object w:dxaOrig="3879" w:dyaOrig="1240" w14:anchorId="4BDC0E13">
          <v:shape id="_x0000_i1044" type="#_x0000_t75" style="width:318.55pt;height:102.55pt" o:ole="">
            <v:imagedata r:id="rId40" o:title=""/>
          </v:shape>
          <o:OLEObject Type="Embed" ProgID="Equation.DSMT4" ShapeID="_x0000_i1044" DrawAspect="Content" ObjectID="_1663343351" r:id="rId41"/>
        </w:object>
      </w:r>
    </w:p>
    <w:p w14:paraId="2F429076" w14:textId="5E6D4666" w:rsidR="00166834" w:rsidRPr="00166834" w:rsidRDefault="00166834" w:rsidP="00166834">
      <w:pPr>
        <w:pStyle w:val="MTDisplayEquation"/>
        <w:rPr>
          <w:lang w:val="en-US"/>
        </w:rPr>
      </w:pPr>
    </w:p>
    <w:p w14:paraId="61B4638C" w14:textId="0A25357F" w:rsidR="00166834" w:rsidRDefault="00166834" w:rsidP="00DE7E27"/>
    <w:p w14:paraId="07BD27E5" w14:textId="134202A2" w:rsidR="00166834" w:rsidRPr="00166834" w:rsidRDefault="00166834" w:rsidP="00166834">
      <w:pPr>
        <w:rPr>
          <w:b/>
          <w:lang w:eastAsia="ru-RU"/>
        </w:rPr>
      </w:pPr>
      <w:r w:rsidRPr="00166834">
        <w:rPr>
          <w:b/>
          <w:lang w:eastAsia="ru-RU"/>
        </w:rPr>
        <w:t xml:space="preserve">Метод </w:t>
      </w:r>
      <w:r>
        <w:rPr>
          <w:b/>
          <w:lang w:eastAsia="ru-RU"/>
        </w:rPr>
        <w:t>сопряженных градиентов</w:t>
      </w:r>
    </w:p>
    <w:p w14:paraId="7EB0440B" w14:textId="3BE60300" w:rsidR="00166834" w:rsidRPr="00166834" w:rsidRDefault="00166834" w:rsidP="00166834">
      <w:pPr>
        <w:jc w:val="left"/>
      </w:pPr>
      <w:r w:rsidRPr="00166834">
        <w:t xml:space="preserve">Оцениваем число итераций по формуле: </w:t>
      </w:r>
      <w:r w:rsidRPr="00166834">
        <w:rPr>
          <w:position w:val="-24"/>
        </w:rPr>
        <w:object w:dxaOrig="2480" w:dyaOrig="620" w14:anchorId="3FD5F612">
          <v:shape id="_x0000_i1045" type="#_x0000_t75" style="width:177.4pt;height:44.35pt" o:ole="">
            <v:imagedata r:id="rId42" o:title=""/>
          </v:shape>
          <o:OLEObject Type="Embed" ProgID="Equation.DSMT4" ShapeID="_x0000_i1045" DrawAspect="Content" ObjectID="_1663343352" r:id="rId43"/>
        </w:object>
      </w:r>
      <w:r>
        <w:t xml:space="preserve"> </w:t>
      </w:r>
    </w:p>
    <w:p w14:paraId="4B2F619E" w14:textId="77777777" w:rsidR="00166834" w:rsidRPr="00166834" w:rsidRDefault="00166834" w:rsidP="00166834">
      <w:pPr>
        <w:rPr>
          <w:lang w:eastAsia="ru-RU"/>
        </w:rPr>
      </w:pPr>
      <w:r w:rsidRPr="00166834">
        <w:rPr>
          <w:lang w:eastAsia="ru-RU"/>
        </w:rPr>
        <w:t>Расчетные формулы:</w:t>
      </w:r>
    </w:p>
    <w:p w14:paraId="73C0BB8B" w14:textId="77777777" w:rsidR="00166834" w:rsidRPr="005C648B" w:rsidRDefault="00166834" w:rsidP="00166834">
      <w:pPr>
        <w:pStyle w:val="MTDisplayEquation"/>
      </w:pPr>
    </w:p>
    <w:p w14:paraId="4EE46ABF" w14:textId="77777777" w:rsidR="005C648B" w:rsidRDefault="005C648B" w:rsidP="005C648B">
      <w:r w:rsidRPr="005C648B">
        <w:t>На первом шаге берем</w:t>
      </w:r>
      <w:r>
        <w:tab/>
      </w:r>
      <w:r>
        <w:tab/>
      </w:r>
      <w:r w:rsidRPr="005C648B">
        <w:object w:dxaOrig="600" w:dyaOrig="360" w14:anchorId="7FE24A96">
          <v:shape id="_x0000_i1046" type="#_x0000_t75" style="width:51.25pt;height:24.75pt" o:ole="">
            <v:imagedata r:id="rId44" o:title=""/>
          </v:shape>
          <o:OLEObject Type="Embed" ProgID="Equation.DSMT4" ShapeID="_x0000_i1046" DrawAspect="Content" ObjectID="_1663343353" r:id="rId45"/>
        </w:object>
      </w:r>
    </w:p>
    <w:p w14:paraId="2BE004AB" w14:textId="77777777" w:rsidR="005C648B" w:rsidRDefault="005C648B" w:rsidP="005C648B">
      <w:pPr>
        <w:ind w:firstLine="708"/>
      </w:pPr>
      <w:r w:rsidRPr="005C648B">
        <w:t xml:space="preserve"> </w:t>
      </w:r>
    </w:p>
    <w:p w14:paraId="4C1FE172" w14:textId="77777777" w:rsidR="005C648B" w:rsidRPr="00166834" w:rsidRDefault="005C648B" w:rsidP="005C648B">
      <w:r w:rsidRPr="005C648B">
        <w:rPr>
          <w:position w:val="-14"/>
          <w:lang w:val="en-US"/>
        </w:rPr>
        <w:object w:dxaOrig="4320" w:dyaOrig="400" w14:anchorId="27544971">
          <v:shape id="_x0000_i1047" type="#_x0000_t75" style="width:354.8pt;height:32.85pt" o:ole="">
            <v:imagedata r:id="rId46" o:title=""/>
          </v:shape>
          <o:OLEObject Type="Embed" ProgID="Equation.DSMT4" ShapeID="_x0000_i1047" DrawAspect="Content" ObjectID="_1663343354" r:id="rId47"/>
        </w:object>
      </w:r>
      <w:r w:rsidRPr="00166834">
        <w:rPr>
          <w:position w:val="-38"/>
          <w:lang w:val="en-US"/>
        </w:rPr>
        <w:object w:dxaOrig="5520" w:dyaOrig="940" w14:anchorId="67922BB8">
          <v:shape id="_x0000_i1048" type="#_x0000_t75" style="width:441.2pt;height:74.9pt" o:ole="">
            <v:imagedata r:id="rId48" o:title=""/>
          </v:shape>
          <o:OLEObject Type="Embed" ProgID="Equation.DSMT4" ShapeID="_x0000_i1048" DrawAspect="Content" ObjectID="_1663343355" r:id="rId49"/>
        </w:object>
      </w:r>
    </w:p>
    <w:p w14:paraId="7E18BDA2" w14:textId="21329850" w:rsidR="005C648B" w:rsidRDefault="005C648B" w:rsidP="005C648B">
      <w:pPr>
        <w:rPr>
          <w:lang w:val="en-US" w:eastAsia="ru-RU"/>
        </w:rPr>
      </w:pPr>
    </w:p>
    <w:p w14:paraId="43E7B8D5" w14:textId="5F4FB32C" w:rsidR="00166834" w:rsidRDefault="00166834" w:rsidP="00166834">
      <w:pPr>
        <w:rPr>
          <w:lang w:val="en-US" w:eastAsia="ru-RU"/>
        </w:rPr>
      </w:pPr>
    </w:p>
    <w:p w14:paraId="2BAAAE9A" w14:textId="4FC82263" w:rsidR="00166834" w:rsidRPr="00166834" w:rsidRDefault="00166834" w:rsidP="00166834">
      <w:pPr>
        <w:pStyle w:val="MTDisplayEquation"/>
        <w:rPr>
          <w:lang w:val="en-US"/>
        </w:rPr>
      </w:pPr>
    </w:p>
    <w:p w14:paraId="4DF92103" w14:textId="77777777" w:rsidR="00166834" w:rsidRDefault="00166834" w:rsidP="00166834"/>
    <w:p w14:paraId="5081FE09" w14:textId="77777777" w:rsidR="00166834" w:rsidRDefault="00166834" w:rsidP="00DE7E27"/>
    <w:p w14:paraId="2449F321" w14:textId="45C8629B" w:rsidR="00391F3D" w:rsidRDefault="00DE7E27" w:rsidP="00DE7E27">
      <w:r>
        <w:br w:type="page"/>
      </w:r>
    </w:p>
    <w:p w14:paraId="7672A710" w14:textId="2B683CEA" w:rsidR="00966BE4" w:rsidRDefault="00966BE4" w:rsidP="00966BE4">
      <w:pPr>
        <w:jc w:val="center"/>
        <w:rPr>
          <w:b/>
          <w:bCs/>
        </w:rPr>
      </w:pPr>
      <w:r w:rsidRPr="00966BE4">
        <w:rPr>
          <w:b/>
          <w:bCs/>
        </w:rPr>
        <w:lastRenderedPageBreak/>
        <w:t>Тестирование и вывод</w:t>
      </w:r>
    </w:p>
    <w:tbl>
      <w:tblPr>
        <w:tblStyle w:val="a6"/>
        <w:tblW w:w="11483" w:type="dxa"/>
        <w:tblInd w:w="-1423" w:type="dxa"/>
        <w:tblLook w:val="04A0" w:firstRow="1" w:lastRow="0" w:firstColumn="1" w:lastColumn="0" w:noHBand="0" w:noVBand="1"/>
      </w:tblPr>
      <w:tblGrid>
        <w:gridCol w:w="11483"/>
      </w:tblGrid>
      <w:tr w:rsidR="00DC3847" w14:paraId="44BE0F09" w14:textId="77777777" w:rsidTr="00DC3847">
        <w:tc>
          <w:tcPr>
            <w:tcW w:w="11483" w:type="dxa"/>
          </w:tcPr>
          <w:p w14:paraId="0AA2BD14" w14:textId="3CC26D7E" w:rsidR="00DC3847" w:rsidRPr="00235E91" w:rsidRDefault="00DC3847">
            <w:pPr>
              <w:rPr>
                <w:b/>
                <w:lang w:val="en-US"/>
              </w:rPr>
            </w:pPr>
            <w:r w:rsidRPr="00235E91">
              <w:rPr>
                <w:b/>
                <w:sz w:val="32"/>
              </w:rPr>
              <w:t>Вариант 27</w:t>
            </w:r>
            <w:r w:rsidRPr="00235E91">
              <w:rPr>
                <w:b/>
                <w:sz w:val="32"/>
                <w:lang w:val="en-US"/>
              </w:rPr>
              <w:t>b</w:t>
            </w:r>
          </w:p>
        </w:tc>
      </w:tr>
      <w:tr w:rsidR="00DC3847" w:rsidRPr="00354A01" w14:paraId="1B99D6EF" w14:textId="77777777" w:rsidTr="00DC3847">
        <w:tc>
          <w:tcPr>
            <w:tcW w:w="11483" w:type="dxa"/>
          </w:tcPr>
          <w:p w14:paraId="4D25ACD0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  <w:lang w:val="en-US"/>
              </w:rPr>
              <w:t>Variant = 27b</w:t>
            </w:r>
          </w:p>
          <w:p w14:paraId="39638885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  <w:lang w:val="en-US"/>
              </w:rPr>
              <w:t xml:space="preserve"> b:</w:t>
            </w:r>
          </w:p>
          <w:p w14:paraId="3A7931CE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  <w:lang w:val="en-US"/>
              </w:rPr>
              <w:t xml:space="preserve">   1.0000000   2.0000000   3.0000000   4.0000000</w:t>
            </w:r>
          </w:p>
          <w:p w14:paraId="56787D5B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  <w:lang w:val="en-US"/>
              </w:rPr>
              <w:t xml:space="preserve"> A:</w:t>
            </w:r>
          </w:p>
          <w:p w14:paraId="676DFDDF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  <w:lang w:val="en-US"/>
              </w:rPr>
              <w:t xml:space="preserve">   7.8000000   </w:t>
            </w:r>
            <w:proofErr w:type="gramStart"/>
            <w:r w:rsidRPr="00235E91">
              <w:rPr>
                <w:szCs w:val="18"/>
                <w:lang w:val="en-US"/>
              </w:rPr>
              <w:t>7.0000000  -</w:t>
            </w:r>
            <w:proofErr w:type="gramEnd"/>
            <w:r w:rsidRPr="00235E91">
              <w:rPr>
                <w:szCs w:val="18"/>
                <w:lang w:val="en-US"/>
              </w:rPr>
              <w:t>0.3000000   1.6000000</w:t>
            </w:r>
          </w:p>
          <w:p w14:paraId="01B150D9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  <w:lang w:val="en-US"/>
              </w:rPr>
              <w:t xml:space="preserve">   7.0000000   9.8000000   </w:t>
            </w:r>
            <w:proofErr w:type="gramStart"/>
            <w:r w:rsidRPr="00235E91">
              <w:rPr>
                <w:szCs w:val="18"/>
                <w:lang w:val="en-US"/>
              </w:rPr>
              <w:t>2.9000000  -</w:t>
            </w:r>
            <w:proofErr w:type="gramEnd"/>
            <w:r w:rsidRPr="00235E91">
              <w:rPr>
                <w:szCs w:val="18"/>
                <w:lang w:val="en-US"/>
              </w:rPr>
              <w:t>0.1000000</w:t>
            </w:r>
          </w:p>
          <w:p w14:paraId="0A77397A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  <w:lang w:val="en-US"/>
              </w:rPr>
              <w:t xml:space="preserve">  -0.3000000   2.9000000   </w:t>
            </w:r>
            <w:proofErr w:type="gramStart"/>
            <w:r w:rsidRPr="00235E91">
              <w:rPr>
                <w:szCs w:val="18"/>
                <w:lang w:val="en-US"/>
              </w:rPr>
              <w:t>4.9000000  -</w:t>
            </w:r>
            <w:proofErr w:type="gramEnd"/>
            <w:r w:rsidRPr="00235E91">
              <w:rPr>
                <w:szCs w:val="18"/>
                <w:lang w:val="en-US"/>
              </w:rPr>
              <w:t>1.2000000</w:t>
            </w:r>
          </w:p>
          <w:p w14:paraId="1AE4A9FC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  <w:lang w:val="en-US"/>
              </w:rPr>
              <w:t xml:space="preserve">   </w:t>
            </w:r>
            <w:proofErr w:type="gramStart"/>
            <w:r w:rsidRPr="00235E91">
              <w:rPr>
                <w:szCs w:val="18"/>
                <w:lang w:val="en-US"/>
              </w:rPr>
              <w:t>1.6000000  -</w:t>
            </w:r>
            <w:proofErr w:type="gramEnd"/>
            <w:r w:rsidRPr="00235E91">
              <w:rPr>
                <w:szCs w:val="18"/>
                <w:lang w:val="en-US"/>
              </w:rPr>
              <w:t>0.1000000  -1.2000000   5.0000000</w:t>
            </w:r>
          </w:p>
          <w:p w14:paraId="5159D68B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</w:p>
          <w:p w14:paraId="7E887150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  <w:lang w:val="en-US"/>
              </w:rPr>
              <w:t xml:space="preserve"> </w:t>
            </w:r>
            <w:r w:rsidRPr="00235E91">
              <w:rPr>
                <w:szCs w:val="18"/>
              </w:rPr>
              <w:t>Норма</w:t>
            </w:r>
            <w:r w:rsidRPr="00235E91">
              <w:rPr>
                <w:szCs w:val="18"/>
                <w:lang w:val="en-US"/>
              </w:rPr>
              <w:t xml:space="preserve"> </w:t>
            </w:r>
            <w:r w:rsidRPr="00235E91">
              <w:rPr>
                <w:szCs w:val="18"/>
              </w:rPr>
              <w:t>матрицы</w:t>
            </w:r>
            <w:r w:rsidRPr="00235E91">
              <w:rPr>
                <w:szCs w:val="18"/>
                <w:lang w:val="en-US"/>
              </w:rPr>
              <w:t xml:space="preserve"> = 16.2779756</w:t>
            </w:r>
          </w:p>
          <w:p w14:paraId="53701847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</w:p>
          <w:p w14:paraId="0E602C58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  <w:lang w:val="en-US"/>
              </w:rPr>
              <w:t xml:space="preserve"> </w:t>
            </w:r>
            <w:r w:rsidRPr="00235E91">
              <w:rPr>
                <w:szCs w:val="18"/>
              </w:rPr>
              <w:t xml:space="preserve">Метод простой итерации </w:t>
            </w:r>
          </w:p>
          <w:p w14:paraId="05194B08" w14:textId="77777777" w:rsidR="00354A01" w:rsidRPr="00235E91" w:rsidRDefault="00354A01" w:rsidP="00354A01">
            <w:pPr>
              <w:rPr>
                <w:szCs w:val="28"/>
              </w:rPr>
            </w:pPr>
            <w:r w:rsidRPr="00235E91">
              <w:rPr>
                <w:szCs w:val="28"/>
              </w:rPr>
              <w:t xml:space="preserve">                                 |         Норма|      Оценка|</w:t>
            </w:r>
          </w:p>
          <w:p w14:paraId="36602CF3" w14:textId="77777777" w:rsidR="00354A01" w:rsidRPr="00235E91" w:rsidRDefault="00354A01" w:rsidP="00354A01">
            <w:pPr>
              <w:rPr>
                <w:szCs w:val="28"/>
              </w:rPr>
            </w:pPr>
            <w:r w:rsidRPr="00235E91">
              <w:rPr>
                <w:szCs w:val="28"/>
              </w:rPr>
              <w:t xml:space="preserve">    </w:t>
            </w:r>
            <w:proofErr w:type="spellStart"/>
            <w:r w:rsidRPr="00235E91">
              <w:rPr>
                <w:szCs w:val="28"/>
              </w:rPr>
              <w:t>Itr</w:t>
            </w:r>
            <w:proofErr w:type="spellEnd"/>
            <w:r w:rsidRPr="00235E91">
              <w:rPr>
                <w:szCs w:val="28"/>
              </w:rPr>
              <w:t xml:space="preserve">|      </w:t>
            </w:r>
            <w:proofErr w:type="spellStart"/>
            <w:r w:rsidRPr="00235E91">
              <w:rPr>
                <w:szCs w:val="28"/>
              </w:rPr>
              <w:t>Tau</w:t>
            </w:r>
            <w:proofErr w:type="spellEnd"/>
            <w:r w:rsidRPr="00235E91">
              <w:rPr>
                <w:szCs w:val="28"/>
              </w:rPr>
              <w:t xml:space="preserve">|         q|       невязки| погрешности|        </w:t>
            </w:r>
            <w:proofErr w:type="gramStart"/>
            <w:r w:rsidRPr="00235E91">
              <w:rPr>
                <w:szCs w:val="28"/>
              </w:rPr>
              <w:t>x[</w:t>
            </w:r>
            <w:proofErr w:type="gramEnd"/>
            <w:r w:rsidRPr="00235E91">
              <w:rPr>
                <w:szCs w:val="28"/>
              </w:rPr>
              <w:t>1]|           x[2]|            x[3]|           x[4]|</w:t>
            </w:r>
          </w:p>
          <w:p w14:paraId="7B83FE9E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 1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442|   9.0433198|   0.5576846|     0.11058|     0.22116|     0.33174|     0.44232|</w:t>
            </w:r>
          </w:p>
          <w:p w14:paraId="11CBF434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 2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508|   3.0461214|   0.2176528|    -0.11266|     0.01557|     0.47517|     0.66698|</w:t>
            </w:r>
          </w:p>
          <w:p w14:paraId="58642BA8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 3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698|   1.7204701|   0.0679592|    -0.01920|     0.16206|     0.62922|     0.82368|</w:t>
            </w:r>
          </w:p>
          <w:p w14:paraId="15EBB1C9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 4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844|   1.3300676|   0.0244410|    -0.14236|     0.02980|     0.67671|     0.89927|</w:t>
            </w:r>
          </w:p>
          <w:p w14:paraId="0E103920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 5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696|   0.8669262|   0.0402623|    -0.06871|     0.12180|     0.74683|     0.95970|</w:t>
            </w:r>
          </w:p>
          <w:p w14:paraId="1F6C3095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 6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7951733|   0.0054771|    -0.13816|     0.03527|     0.75992|     0.98401|</w:t>
            </w:r>
          </w:p>
          <w:p w14:paraId="14908133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 7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660|   0.5120526|   0.0294511|    -0.08461|     0.09234|     0.79458|     1.00794|</w:t>
            </w:r>
          </w:p>
          <w:p w14:paraId="06B9366E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 8| 0.1106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000|   0.5088924|  -0.0000111|    -0.12450|     0.03526|     0.79711|     1.01440|</w:t>
            </w:r>
          </w:p>
          <w:p w14:paraId="0A69D695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 9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659|   0.3324093|   0.0194416|    -0.08686|     0.07018|     0.81611|     1.02405|</w:t>
            </w:r>
          </w:p>
          <w:p w14:paraId="1959C396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10| 0.1106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011|   0.3357798|  -0.0004026|    -0.10979|     0.03214|     0.81615|     1.02461|</w:t>
            </w:r>
          </w:p>
          <w:p w14:paraId="23B10079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11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689|   0.2303425|   0.0118469|    -0.08360|     0.05306|     0.82768|     1.02850|</w:t>
            </w:r>
          </w:p>
          <w:p w14:paraId="586BF786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12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80|   0.2260758|   0.0005136|    -0.09650|     0.02738|     0.82764|     1.02737|</w:t>
            </w:r>
          </w:p>
          <w:p w14:paraId="4103BA27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13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13|   0.1608978|   0.0073781|    -0.07820|     0.03952|     0.83527|     1.02886|</w:t>
            </w:r>
          </w:p>
          <w:p w14:paraId="47094847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14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62|   0.1550702|   0.0006875|    -0.08508|     0.02190|     0.83569|     1.02743|</w:t>
            </w:r>
          </w:p>
          <w:p w14:paraId="4A26AB07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15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35|   0.1139886|   0.0046618|    -0.07213|     0.02856|     0.84111|     1.02787|</w:t>
            </w:r>
          </w:p>
          <w:p w14:paraId="487C0036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16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51|   0.1085226|   0.0006369|    -0.07540|     0.01624|     0.84194|     1.02657|</w:t>
            </w:r>
          </w:p>
          <w:p w14:paraId="5820FB32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17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59|   0.0823169|   0.0029750|    -0.06606|     0.01952|     0.84600|     1.02654|</w:t>
            </w:r>
          </w:p>
          <w:p w14:paraId="0451965E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18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3|   0.0776690|   0.0005370|    -0.06717|     0.01071|     0.84711|     1.02545|</w:t>
            </w:r>
          </w:p>
          <w:p w14:paraId="49024886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19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83|   0.0608115|   0.0019131|    -0.06028|     0.01194|     0.85026|     1.02521|</w:t>
            </w:r>
          </w:p>
          <w:p w14:paraId="77A5153E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20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36|   0.0569678|   0.0004414|    -0.06013|     0.00549|     0.85150|     1.02431|</w:t>
            </w:r>
          </w:p>
          <w:p w14:paraId="132CE031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21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808|   0.0460470|   0.0012387|    -0.05492|     0.00551|     0.85403|     1.02398|</w:t>
            </w:r>
          </w:p>
          <w:p w14:paraId="3BA1643C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22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30|   0.0428745|   0.0003627|    -0.05408|     0.00066|     0.85531|     1.02325|</w:t>
            </w:r>
          </w:p>
          <w:p w14:paraId="398F209F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23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834|   0.0357493|   0.0008076|    -0.05003|    -0.00000|     0.85738|     1.02288|</w:t>
            </w:r>
          </w:p>
          <w:p w14:paraId="42E350E6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24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26|   0.0331101|   0.0003008|    -0.04883|    -0.00375|     0.85863|     1.02228|</w:t>
            </w:r>
          </w:p>
          <w:p w14:paraId="25A358EE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25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858|   0.0284234|   0.0005309|    -0.04562|    -0.00477|     0.86036|     1.02191|</w:t>
            </w:r>
          </w:p>
          <w:p w14:paraId="06975FFB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26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21|   0.0262038|   0.0002523|    -0.04426|    -0.00773|     0.86154|     1.02140|</w:t>
            </w:r>
          </w:p>
          <w:p w14:paraId="7849D887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27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881|   0.0230904|   0.0003525|    -0.04165|    -0.00892|     0.86301|     1.02106|</w:t>
            </w:r>
          </w:p>
          <w:p w14:paraId="4404A3A9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28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18|   0.0212036|   0.0002140|    -0.04027|    -0.01131|     0.86410|     1.02062|</w:t>
            </w:r>
          </w:p>
          <w:p w14:paraId="0107648A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lastRenderedPageBreak/>
              <w:t xml:space="preserve">     29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01|   0.0191098|   0.0002370|    -0.03811|    -0.01254|     0.86536|     1.02030|</w:t>
            </w:r>
          </w:p>
          <w:p w14:paraId="13A8A2F4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30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15|   0.0174909|   0.0001834|    -0.03676|    -0.01451|     0.86636|     1.01993|</w:t>
            </w:r>
          </w:p>
          <w:p w14:paraId="4780338C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31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18|   0.0160612|   0.0001618|    -0.03495|    -0.01571|     0.86744|     1.01964|</w:t>
            </w:r>
          </w:p>
          <w:p w14:paraId="1C465D16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32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13|   0.0146617|   0.0001583|    -0.03369|    -0.01737|     0.86835|     1.01932|</w:t>
            </w:r>
          </w:p>
          <w:p w14:paraId="526DE145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33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32|   0.0136673|   0.0001125|    -0.03215|    -0.01850|     0.86929|     1.01905|</w:t>
            </w:r>
          </w:p>
          <w:p w14:paraId="5C67EA75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34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11|   0.0124503|   0.0001375|    -0.03098|    -0.01991|     0.87010|     1.01877|</w:t>
            </w:r>
          </w:p>
          <w:p w14:paraId="199A74E8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35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3|   0.0117437|   0.0000799|    -0.02966|    -0.02096|     0.87093|     1.01853|</w:t>
            </w:r>
          </w:p>
          <w:p w14:paraId="5583990F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36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09|   0.0106806|   0.0001200|    -0.02859|    -0.02216|     0.87165|     1.01829|</w:t>
            </w:r>
          </w:p>
          <w:p w14:paraId="3493B7CE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37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52|   0.0101664|   0.0000581|    -0.02745|    -0.02312|     0.87238|     1.01808|</w:t>
            </w:r>
          </w:p>
          <w:p w14:paraId="21FF2E22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38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08|   0.0092346|   0.0001051|    -0.02648|    -0.02416|     0.87302|     1.01786|</w:t>
            </w:r>
          </w:p>
          <w:p w14:paraId="55998F17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39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58|   0.0088506|   0.0000434|    -0.02549|    -0.02503|     0.87366|     1.01767|</w:t>
            </w:r>
          </w:p>
          <w:p w14:paraId="7F133CCB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40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07|   0.0080320|   0.0000923|    -0.02462|    -0.02593|     0.87423|     1.01748|</w:t>
            </w:r>
          </w:p>
          <w:p w14:paraId="201036FA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41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63|   0.0077376|   0.0000333|    -0.02375|    -0.02671|     0.87479|     1.01731|</w:t>
            </w:r>
          </w:p>
          <w:p w14:paraId="2919D8C8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42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07|   0.0070170|   0.0000812|    -0.02298|    -0.02750|     0.87530|     1.01715|</w:t>
            </w:r>
          </w:p>
          <w:p w14:paraId="5F9E40D4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43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67|   0.0067857|   0.0000261|    -0.02222|    -0.02820|     0.87579|     1.01700|</w:t>
            </w:r>
          </w:p>
          <w:p w14:paraId="5529EC7E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44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06|   0.0061505|   0.0000715|    -0.02153|    -0.02889|     0.87625|     1.01685|</w:t>
            </w:r>
          </w:p>
          <w:p w14:paraId="446271B1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45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70|   0.0059645|   0.0000210|    -0.02086|    -0.02951|     0.87668|     1.01672|</w:t>
            </w:r>
          </w:p>
          <w:p w14:paraId="0FB07DED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46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12|   0.0054387|   0.0000592|    -0.02025|    -0.03012|     0.87708|     1.01659|</w:t>
            </w:r>
          </w:p>
          <w:p w14:paraId="00DBB2C9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47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65|   0.0052514|   0.0000211|    -0.01966|    -0.03067|     0.87747|     1.01647|</w:t>
            </w:r>
          </w:p>
          <w:p w14:paraId="076679A7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48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20|   0.0048295|   0.0000475|    -0.01912|    -0.03120|     0.87782|     1.01636|</w:t>
            </w:r>
          </w:p>
          <w:p w14:paraId="0155AABA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49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58|   0.0046292|   0.0000226|    -0.01860|    -0.03169|     0.87816|     1.01626|</w:t>
            </w:r>
          </w:p>
          <w:p w14:paraId="4E83633F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50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25|   0.0042836|   0.0000389|    -0.01811|    -0.03217|     0.87848|     1.01616|</w:t>
            </w:r>
          </w:p>
          <w:p w14:paraId="21833687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51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53|   0.0040844|   0.0000224|    -0.01766|    -0.03260|     0.87877|     1.01606|</w:t>
            </w:r>
          </w:p>
          <w:p w14:paraId="41CF9D14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52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29|   0.0037963|   0.0000324|    -0.01723|    -0.03302|     0.87905|     1.01598|</w:t>
            </w:r>
          </w:p>
          <w:p w14:paraId="54C9DF68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53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50|   0.0036059|   0.0000214|    -0.01682|    -0.03340|     0.87932|     1.01589|</w:t>
            </w:r>
          </w:p>
          <w:p w14:paraId="5F8C7C22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54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32|   0.0033624|   0.0000274|    -0.01645|    -0.03377|     0.87956|     1.01581|</w:t>
            </w:r>
          </w:p>
          <w:p w14:paraId="2B831F03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55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7|   0.0031850|   0.0000200|    -0.01609|    -0.03411|     0.87980|     1.01574|</w:t>
            </w:r>
          </w:p>
          <w:p w14:paraId="604976D4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56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35|   0.0029769|   0.0000234|    -0.01575|    -0.03443|     0.88002|     1.01567|</w:t>
            </w:r>
          </w:p>
          <w:p w14:paraId="7D607A74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57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5|   0.0028141|   0.0000183|    -0.01544|    -0.03474|     0.88022|     1.01561|</w:t>
            </w:r>
          </w:p>
          <w:p w14:paraId="7946B35E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58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36|   0.0026347|   0.0000202|    -0.01514|    -0.03502|     0.88042|     1.01555|</w:t>
            </w:r>
          </w:p>
          <w:p w14:paraId="285C0779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59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4|   0.0024870|   0.0000166|    -0.01486|    -0.03529|     0.88060|     1.01549|</w:t>
            </w:r>
          </w:p>
          <w:p w14:paraId="6D977D34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60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37|   0.0023313|   0.0000175|    -0.01460|    -0.03554|     0.88077|     1.01544|</w:t>
            </w:r>
          </w:p>
          <w:p w14:paraId="67AB2255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61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3|   0.0021983|   0.0000149|    -0.01435|    -0.03578|     0.88093|     1.01539|</w:t>
            </w:r>
          </w:p>
          <w:p w14:paraId="2B510D31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62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38|   0.0020625|   0.0000153|    -0.01412|    -0.03600|     0.88108|     1.01534|</w:t>
            </w:r>
          </w:p>
          <w:p w14:paraId="5F73E35F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63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2|   0.0019434|   0.0000134|    -0.01391|    -0.03621|     0.88122|     1.01529|</w:t>
            </w:r>
          </w:p>
          <w:p w14:paraId="7BE693CB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64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39|   0.0018244|   0.0000134|    -0.01370|    -0.03641|     0.88136|     1.01525|</w:t>
            </w:r>
          </w:p>
          <w:p w14:paraId="57C0BC3E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65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2|   0.0017181|   0.0000119|    -0.01351|    -0.03660|     0.88148|     1.01521|</w:t>
            </w:r>
          </w:p>
          <w:p w14:paraId="18028D23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66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39|   0.0016137|   0.0000117|    -0.01333|    -0.03677|     0.88160|     1.01518|</w:t>
            </w:r>
          </w:p>
          <w:p w14:paraId="34ED3FCC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67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1|   0.0015191|   0.0000106|    -0.01316|    -0.03694|     0.88171|     1.01514|</w:t>
            </w:r>
          </w:p>
          <w:p w14:paraId="0CB544E9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68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14273|   0.0000103|    -0.01300|    -0.03709|     0.88182|     1.01511|</w:t>
            </w:r>
          </w:p>
          <w:p w14:paraId="21216348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69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1|   0.0013432|   0.0000094|    -0.01284|    -0.03723|     0.88192|     1.01508|</w:t>
            </w:r>
          </w:p>
          <w:p w14:paraId="18EA8352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70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12623|   0.0000091|    -0.01270|    -0.03737|     0.88201|     1.01505|</w:t>
            </w:r>
          </w:p>
          <w:p w14:paraId="77BCA32C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71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1|   0.0011876|   0.0000084|    -0.01257|    -0.03750|     0.88209|     1.01502|</w:t>
            </w:r>
          </w:p>
          <w:p w14:paraId="1ACCCCA4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72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11163|   0.0000080|    -0.01244|    -0.03762|     0.88218|     1.01500|</w:t>
            </w:r>
          </w:p>
          <w:p w14:paraId="3DD37A95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73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1|   0.0010502|   0.0000074|    -0.01233|    -0.03773|     0.88225|     1.01497|</w:t>
            </w:r>
          </w:p>
          <w:p w14:paraId="75127926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lastRenderedPageBreak/>
              <w:t xml:space="preserve">     74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9872|   0.0000071|    -0.01222|    -0.03784|     0.88233|     1.01495|</w:t>
            </w:r>
          </w:p>
          <w:p w14:paraId="60BE8A88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75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1|   0.0009286|   0.0000066|    -0.01211|    -0.03794|     0.88239|     1.01493|</w:t>
            </w:r>
          </w:p>
          <w:p w14:paraId="08D57A9F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76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8730|   0.0000062|    -0.01201|    -0.03803|     0.88246|     1.01491|</w:t>
            </w:r>
          </w:p>
          <w:p w14:paraId="00CDD8DE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77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1|   0.0008211|   0.0000058|    -0.01192|    -0.03812|     0.88252|     1.01489|</w:t>
            </w:r>
          </w:p>
          <w:p w14:paraId="74056B7A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78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7720|   0.0000055|    -0.01183|    -0.03821|     0.88257|     1.01487|</w:t>
            </w:r>
          </w:p>
          <w:p w14:paraId="0EF91552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79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7261|   0.0000052|    -0.01175|    -0.03828|     0.88263|     1.01485|</w:t>
            </w:r>
          </w:p>
          <w:p w14:paraId="04B39C52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80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6827|   0.0000049|    -0.01168|    -0.03836|     0.88268|     1.01484|</w:t>
            </w:r>
          </w:p>
          <w:p w14:paraId="7980ABBC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81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6420|   0.0000046|    -0.01160|    -0.03843|     0.88272|     1.01482|</w:t>
            </w:r>
          </w:p>
          <w:p w14:paraId="5849431B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82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6037|   0.0000043|    -0.01154|    -0.03849|     0.88277|     1.01481|</w:t>
            </w:r>
          </w:p>
          <w:p w14:paraId="0DA04DBC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83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5677|   0.0000040|    -0.01147|    -0.03855|     0.88281|     1.01480|</w:t>
            </w:r>
          </w:p>
          <w:p w14:paraId="59D2E07D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84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5338|   0.0000038|    -0.01141|    -0.03861|     0.88285|     1.01478|</w:t>
            </w:r>
          </w:p>
          <w:p w14:paraId="09FB0849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85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5020|   0.0000036|    -0.01136|    -0.03867|     0.88289|     1.01477|</w:t>
            </w:r>
          </w:p>
          <w:p w14:paraId="7E798912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86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4721|   0.0000034|    -0.01130|    -0.03872|     0.88292|     1.01476|</w:t>
            </w:r>
          </w:p>
          <w:p w14:paraId="178C6C5B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87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4439|   0.0000032|    -0.01125|    -0.03877|     0.88295|     1.01475|</w:t>
            </w:r>
          </w:p>
          <w:p w14:paraId="0125996F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88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4174|   0.0000030|    -0.01121|    -0.03881|     0.88298|     1.01474|</w:t>
            </w:r>
          </w:p>
          <w:p w14:paraId="1A7BD78C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89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3925|   0.0000028|    -0.01116|    -0.03885|     0.88301|     1.01473|</w:t>
            </w:r>
          </w:p>
          <w:p w14:paraId="1C08CD63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90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3691|   0.0000026|    -0.01112|    -0.03889|     0.88304|     1.01473|</w:t>
            </w:r>
          </w:p>
          <w:p w14:paraId="18BBFE6F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91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3471|   0.0000025|    -0.01108|    -0.03893|     0.88306|     1.01472|</w:t>
            </w:r>
          </w:p>
          <w:p w14:paraId="7F1CB1A3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92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3264|   0.0000023|    -0.01105|    -0.03897|     0.88309|     1.01471|</w:t>
            </w:r>
          </w:p>
          <w:p w14:paraId="0AD7C373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93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3069|   0.0000022|    -0.01101|    -0.03900|     0.88311|     1.01470|</w:t>
            </w:r>
          </w:p>
          <w:p w14:paraId="1271CD00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94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2886|   0.0000021|    -0.01098|    -0.03903|     0.88313|     1.01470|</w:t>
            </w:r>
          </w:p>
          <w:p w14:paraId="32D231A6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95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2714|   0.0000019|    -0.01095|    -0.03906|     0.88315|     1.01469|</w:t>
            </w:r>
          </w:p>
          <w:p w14:paraId="44C76D12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96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2552|   0.0000018|    -0.01092|    -0.03909|     0.88317|     1.01468|</w:t>
            </w:r>
          </w:p>
          <w:p w14:paraId="31B0151F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97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2400|   0.0000017|    -0.01089|    -0.03911|     0.88319|     1.01468|</w:t>
            </w:r>
          </w:p>
          <w:p w14:paraId="4B2707F9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98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2257|   0.0000016|    -0.01087|    -0.03914|     0.88320|     1.01467|</w:t>
            </w:r>
          </w:p>
          <w:p w14:paraId="3369C0C3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99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2122|   0.0000015|    -0.01084|    -0.03916|     0.88322|     1.01467|</w:t>
            </w:r>
          </w:p>
          <w:p w14:paraId="7B14C27E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100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1996|   0.0000014|    -0.01082|    -0.03918|     0.88323|     1.01466|</w:t>
            </w:r>
          </w:p>
          <w:p w14:paraId="66764AD1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101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1877|   0.0000013|    -0.01080|    -0.03920|     0.88325|     1.01466|</w:t>
            </w:r>
          </w:p>
          <w:p w14:paraId="63211541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102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1765|   0.0000013|    -0.01078|    -0.03922|     0.88326|     1.01466|</w:t>
            </w:r>
          </w:p>
          <w:p w14:paraId="07395CF2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103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1659|   0.0000012|    -0.01076|    -0.03924|     0.88327|     1.01465|</w:t>
            </w:r>
          </w:p>
          <w:p w14:paraId="3EAF6CD5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104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1560|   0.0000011|    -0.01075|    -0.03926|     0.88329|     1.01465|</w:t>
            </w:r>
          </w:p>
          <w:p w14:paraId="6AEEF4B4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105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1467|   0.0000010|    -0.01073|    -0.03927|     0.88330|     1.01464|</w:t>
            </w:r>
          </w:p>
          <w:p w14:paraId="6C2E889C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106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1380|   0.0000010|    -0.01071|    -0.03929|     0.88331|     1.01464|</w:t>
            </w:r>
          </w:p>
          <w:p w14:paraId="503BC62D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107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1297|   0.0000009|    -0.01070|    -0.03930|     0.88332|     1.01464|</w:t>
            </w:r>
          </w:p>
          <w:p w14:paraId="202E8FC8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108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1220|   0.0000009|    -0.01068|    -0.03931|     0.88332|     1.01464|</w:t>
            </w:r>
          </w:p>
          <w:p w14:paraId="354EA08E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109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1147|   0.0000008|    -0.01067|    -0.03933|     0.88333|     1.01463|</w:t>
            </w:r>
          </w:p>
          <w:p w14:paraId="24724A91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110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1079|   0.0000008|    -0.01066|    -0.03934|     0.88334|     1.01463|</w:t>
            </w:r>
          </w:p>
          <w:p w14:paraId="4FA3747E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111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1014|   0.0000007|    -0.01065|    -0.03935|     0.88335|     1.01463|</w:t>
            </w:r>
          </w:p>
          <w:p w14:paraId="4CB8DB1E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112| 0.110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940|   0.0000954|   0.0000007|    -0.01064|    -0.03936|     0.88336|     1.01463|</w:t>
            </w:r>
          </w:p>
          <w:p w14:paraId="6ABAE377" w14:textId="77777777" w:rsidR="00354A01" w:rsidRPr="00235E91" w:rsidRDefault="00354A01" w:rsidP="00354A01">
            <w:pPr>
              <w:rPr>
                <w:szCs w:val="18"/>
              </w:rPr>
            </w:pPr>
          </w:p>
          <w:p w14:paraId="1EB536B5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Метод наискорейшего спуска</w:t>
            </w:r>
          </w:p>
          <w:p w14:paraId="3B4D4AAB" w14:textId="77777777" w:rsidR="00354A01" w:rsidRPr="00235E91" w:rsidRDefault="00354A01" w:rsidP="00354A01">
            <w:pPr>
              <w:rPr>
                <w:szCs w:val="28"/>
              </w:rPr>
            </w:pPr>
            <w:r w:rsidRPr="00235E91">
              <w:rPr>
                <w:szCs w:val="28"/>
              </w:rPr>
              <w:t xml:space="preserve">                                 |         Норма|      Оценка|</w:t>
            </w:r>
          </w:p>
          <w:p w14:paraId="1F3666FA" w14:textId="77777777" w:rsidR="00354A01" w:rsidRPr="00235E91" w:rsidRDefault="00354A01" w:rsidP="00354A01">
            <w:pPr>
              <w:rPr>
                <w:szCs w:val="28"/>
              </w:rPr>
            </w:pPr>
            <w:r w:rsidRPr="00235E91">
              <w:rPr>
                <w:szCs w:val="28"/>
              </w:rPr>
              <w:t xml:space="preserve">    </w:t>
            </w:r>
            <w:proofErr w:type="spellStart"/>
            <w:r w:rsidRPr="00235E91">
              <w:rPr>
                <w:szCs w:val="28"/>
              </w:rPr>
              <w:t>Itr</w:t>
            </w:r>
            <w:proofErr w:type="spellEnd"/>
            <w:r w:rsidRPr="00235E91">
              <w:rPr>
                <w:szCs w:val="28"/>
              </w:rPr>
              <w:t xml:space="preserve">|      </w:t>
            </w:r>
            <w:proofErr w:type="spellStart"/>
            <w:r w:rsidRPr="00235E91">
              <w:rPr>
                <w:szCs w:val="28"/>
              </w:rPr>
              <w:t>Tau</w:t>
            </w:r>
            <w:proofErr w:type="spellEnd"/>
            <w:r w:rsidRPr="00235E91">
              <w:rPr>
                <w:szCs w:val="28"/>
              </w:rPr>
              <w:t xml:space="preserve">|         q|       невязки| погрешности|        </w:t>
            </w:r>
            <w:proofErr w:type="gramStart"/>
            <w:r w:rsidRPr="00235E91">
              <w:rPr>
                <w:szCs w:val="28"/>
              </w:rPr>
              <w:t>x[</w:t>
            </w:r>
            <w:proofErr w:type="gramEnd"/>
            <w:r w:rsidRPr="00235E91">
              <w:rPr>
                <w:szCs w:val="28"/>
              </w:rPr>
              <w:t>1]|           x[2]|            x[3]|           x[4]|</w:t>
            </w:r>
          </w:p>
          <w:p w14:paraId="0A7896F8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 1| 0.1399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559|   7.1500000|   0.4405594|     0.13986|     0.27972|     0.41958|     0.55944|</w:t>
            </w:r>
          </w:p>
          <w:p w14:paraId="4F44654F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 2| 0.0791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407|   4.2440316|   0.3316520|    -0.08295|     0.05193|     0.48648|     0.67886|</w:t>
            </w:r>
          </w:p>
          <w:p w14:paraId="0DEF70E7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lastRenderedPageBreak/>
              <w:t xml:space="preserve">      3| 0.1400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816|   1.5350144|   0.0419215|    -0.03489|     0.15399|     0.66227|     0.86473|</w:t>
            </w:r>
          </w:p>
          <w:p w14:paraId="35CB024B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 4| 0.0792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468|   1.2107626|   0.0988379|    -0.11334|     0.06696|     0.68884|     0.90767|</w:t>
            </w:r>
          </w:p>
          <w:p w14:paraId="4823CFD0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 5| 0.1410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87|   0.4982613|   0.0185502|    -0.08941|     0.09943|     0.75732|     0.97482|</w:t>
            </w:r>
          </w:p>
          <w:p w14:paraId="20E82CDD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 6| 0.0799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522|   0.4518681|   0.0327408|    -0.11587|     0.06369|     0.76880|     0.98982|</w:t>
            </w:r>
          </w:p>
          <w:p w14:paraId="060DED03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 7| 0.1460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822|   0.1984051|   0.0063722|    -0.10056|     0.07192|     0.79817|     1.01394|</w:t>
            </w:r>
          </w:p>
          <w:p w14:paraId="5F4A2D95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 8| 0.0830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605|   0.2102628|   0.0115887|    -0.10902|     0.05414|     0.80373|     1.01860|</w:t>
            </w:r>
          </w:p>
          <w:p w14:paraId="3BC38E63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 9| 0.161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859|   0.0918679|   0.0025142|    -0.09564|     0.05472|     0.81899|     1.02690|</w:t>
            </w:r>
          </w:p>
          <w:p w14:paraId="583A3CF6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10| 0.0881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804|   0.1354920|   0.0029938|    -0.09867|     0.04245|     0.82180|     1.02750|</w:t>
            </w:r>
          </w:p>
          <w:p w14:paraId="4D4190C5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11| 0.1737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062|   0.0728653|  -0.0007584|    -0.08564|     0.04145|     0.83109|     1.02937|</w:t>
            </w:r>
          </w:p>
          <w:p w14:paraId="675BA284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12| 0.0896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84|   0.1106956|   0.0028203|    -0.08742|     0.03124|     0.83261|     1.02862|</w:t>
            </w:r>
          </w:p>
          <w:p w14:paraId="417690B3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13| 0.1757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56|   0.0653107|  -0.0015927|    -0.07562|     0.03020|     0.83924|     1.02845|</w:t>
            </w:r>
          </w:p>
          <w:p w14:paraId="7C99E855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14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42|   0.0949463|   0.0030387|    -0.07699|     0.02143|     0.84028|     1.02745|</w:t>
            </w:r>
          </w:p>
          <w:p w14:paraId="377305C2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15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78|   0.0571291|  -0.0015556|    -0.06667|     0.02052|     0.84561|     1.02682|</w:t>
            </w:r>
          </w:p>
          <w:p w14:paraId="52B0A723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16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31|   0.0818594|   0.0027735|    -0.06783|     0.01298|     0.84644|     1.02586|</w:t>
            </w:r>
          </w:p>
          <w:p w14:paraId="5E08C460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17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3|   0.0494960|  -0.0013819|    -0.05890|     0.01219|     0.85092|     1.02520|</w:t>
            </w:r>
          </w:p>
          <w:p w14:paraId="11628ED7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18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8|   0.0706024|   0.0024287|    -0.05988|     0.00569|     0.85162|     1.02435|</w:t>
            </w:r>
          </w:p>
          <w:p w14:paraId="0D0E7A2B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19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427456|  -0.0012006|    -0.05219|     0.00501|     0.85546|     1.02375|</w:t>
            </w:r>
          </w:p>
          <w:p w14:paraId="7F716F9A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20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7|   0.0608856|   0.0021020|    -0.05303|    -0.00058|     0.85605|     1.02301|</w:t>
            </w:r>
          </w:p>
          <w:p w14:paraId="3DD358B0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21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368750|  -0.0010367|    -0.04640|    -0.00116|     0.85935|     1.02248|</w:t>
            </w:r>
          </w:p>
          <w:p w14:paraId="6FFE2795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22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7|   0.0524974|   0.0018130|    -0.04713|    -0.00598|     0.85985|     1.02185|</w:t>
            </w:r>
          </w:p>
          <w:p w14:paraId="0441828F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23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317964|  -0.0008935|    -0.04141|    -0.00649|     0.86269|     1.02139|</w:t>
            </w:r>
          </w:p>
          <w:p w14:paraId="603A4C23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24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7|   0.0452578|   0.0015622|    -0.04204|    -0.01064|     0.86313|     1.02084|</w:t>
            </w:r>
          </w:p>
          <w:p w14:paraId="3787D0A7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25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274109|  -0.0007697|    -0.03712|    -0.01107|     0.86558|     1.02045|</w:t>
            </w:r>
          </w:p>
          <w:p w14:paraId="705C6CC2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26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7|   0.0390114|   0.0013456|    -0.03766|    -0.01464|     0.86595|     1.01997|</w:t>
            </w:r>
          </w:p>
          <w:p w14:paraId="24C5435E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27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236266|  -0.0006630|    -0.03342|    -0.01502|     0.86806|     1.01963|</w:t>
            </w:r>
          </w:p>
          <w:p w14:paraId="3EB62E69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28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336231|   0.0011589|    -0.03389|    -0.01810|     0.86838|     1.01923|</w:t>
            </w:r>
          </w:p>
          <w:p w14:paraId="6E1F5400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29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203624|  -0.0005710|    -0.03024|    -0.01842|     0.87020|     1.01893|</w:t>
            </w:r>
          </w:p>
          <w:p w14:paraId="42E66662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30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289761|   0.0009981|    -0.03064|    -0.02107|     0.87047|     1.01858|</w:t>
            </w:r>
          </w:p>
          <w:p w14:paraId="1BF2841D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31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175475|  -0.0004918|    -0.02750|    -0.02135|     0.87204|     1.01833|</w:t>
            </w:r>
          </w:p>
          <w:p w14:paraId="41C2FD17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32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249692|   0.0008597|    -0.02784|    -0.02363|     0.87228|     1.01803|</w:t>
            </w:r>
          </w:p>
          <w:p w14:paraId="707429CE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33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151205|  -0.0004235|    -0.02513|    -0.02387|     0.87362|     1.01781|</w:t>
            </w:r>
          </w:p>
          <w:p w14:paraId="3374A47F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34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215148|   0.0007404|    -0.02543|    -0.02583|     0.87383|     1.01755|</w:t>
            </w:r>
          </w:p>
          <w:p w14:paraId="1CD75BE7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35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130282|  -0.0003648|    -0.02310|    -0.02604|     0.87499|     1.01737|</w:t>
            </w:r>
          </w:p>
          <w:p w14:paraId="0CED7680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36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185370|   0.0006376|    -0.02335|    -0.02773|     0.87517|     1.01714|</w:t>
            </w:r>
          </w:p>
          <w:p w14:paraId="0CE7CE37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37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112247|  -0.0003142|    -0.02135|    -0.02791|     0.87616|     1.01698|</w:t>
            </w:r>
          </w:p>
          <w:p w14:paraId="33DED2EC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38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159705|   0.0005492|    -0.02157|    -0.02937|     0.87632|     1.01679|</w:t>
            </w:r>
          </w:p>
          <w:p w14:paraId="064E7165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39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96704|  -0.0002706|    -0.01984|    -0.02952|     0.87718|     1.01665|</w:t>
            </w:r>
          </w:p>
          <w:p w14:paraId="0A60D203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40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137587|   0.0004730|    -0.02003|    -0.03078|     0.87731|     1.01648|</w:t>
            </w:r>
          </w:p>
          <w:p w14:paraId="3F6577E9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41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83310|  -0.0002330|    -0.01854|    -0.03091|     0.87805|     1.01636|</w:t>
            </w:r>
          </w:p>
          <w:p w14:paraId="32B5EFAD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42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118527|   0.0004073|    -0.01870|    -0.03199|     0.87816|     1.01622|</w:t>
            </w:r>
          </w:p>
          <w:p w14:paraId="08B88503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43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71768|  -0.0002007|    -0.01742|    -0.03210|     0.87880|     1.01612|</w:t>
            </w:r>
          </w:p>
          <w:p w14:paraId="29D36A4E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44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102104|   0.0003508|    -0.01756|    -0.03304|     0.87890|     1.01599|</w:t>
            </w:r>
          </w:p>
          <w:p w14:paraId="2EA1FE3D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45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61823|  -0.0001729|    -0.01645|    -0.03313|     0.87945|     1.01591|</w:t>
            </w:r>
          </w:p>
          <w:p w14:paraId="17A34414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46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87954|   0.0003022|    -0.01657|    -0.03394|     0.87953|     1.01580|</w:t>
            </w:r>
          </w:p>
          <w:p w14:paraId="6D77658A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47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53254|  -0.0001489|    -0.01562|    -0.03402|     0.88001|     1.01572|</w:t>
            </w:r>
          </w:p>
          <w:p w14:paraId="187F5AC4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lastRenderedPageBreak/>
              <w:t xml:space="preserve">     48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75763|   0.0002602|    -0.01573|    -0.03471|     0.88008|     1.01563|</w:t>
            </w:r>
          </w:p>
          <w:p w14:paraId="68C9DFF3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49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45872|  -0.0001282|    -0.01491|    -0.03478|     0.88049|     1.01557|</w:t>
            </w:r>
          </w:p>
          <w:p w14:paraId="23A169CF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50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65260|   0.0002241|    -0.01500|    -0.03538|     0.88055|     1.01549|</w:t>
            </w:r>
          </w:p>
          <w:p w14:paraId="0264FFB2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51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39513|  -0.0001104|    -0.01429|    -0.03544|     0.88090|     1.01543|</w:t>
            </w:r>
          </w:p>
          <w:p w14:paraId="77B20CCD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52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56212|   0.0001930|    -0.01437|    -0.03595|     0.88095|     1.01536|</w:t>
            </w:r>
          </w:p>
          <w:p w14:paraId="04A21D13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53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34034|  -0.0000951|    -0.01376|    -0.03601|     0.88126|     1.01531|</w:t>
            </w:r>
          </w:p>
          <w:p w14:paraId="5A420B09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54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48417|   0.0001662|    -0.01383|    -0.03645|     0.88130|     1.01526|</w:t>
            </w:r>
          </w:p>
          <w:p w14:paraId="32AE4DC2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55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29315|  -0.0000819|    -0.01330|    -0.03649|     0.88156|     1.01521|</w:t>
            </w:r>
          </w:p>
          <w:p w14:paraId="63E9DE1F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56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41703|   0.0001432|    -0.01336|    -0.03687|     0.88160|     1.01516|</w:t>
            </w:r>
          </w:p>
          <w:p w14:paraId="1DFB3284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57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25249|  -0.0000705|    -0.01291|    -0.03691|     0.88183|     1.01513|</w:t>
            </w:r>
          </w:p>
          <w:p w14:paraId="48CDB0F8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58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35920|   0.0001233|    -0.01296|    -0.03724|     0.88186|     1.01508|</w:t>
            </w:r>
          </w:p>
          <w:p w14:paraId="160AEAB8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59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21748|  -0.0000608|    -0.01257|    -0.03728|     0.88205|     1.01505|</w:t>
            </w:r>
          </w:p>
          <w:p w14:paraId="3BDB5967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60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30938|   0.0001062|    -0.01262|    -0.03756|     0.88208|     1.01502|</w:t>
            </w:r>
          </w:p>
          <w:p w14:paraId="6901A5F9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61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18731|  -0.0000523|    -0.01228|    -0.03759|     0.88225|     1.01499|</w:t>
            </w:r>
          </w:p>
          <w:p w14:paraId="7F492E53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62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26647|   0.0000915|    -0.01232|    -0.03783|     0.88227|     1.01496|</w:t>
            </w:r>
          </w:p>
          <w:p w14:paraId="3583236F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63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16133|  -0.0000451|    -0.01203|    -0.03786|     0.88242|     1.01493|</w:t>
            </w:r>
          </w:p>
          <w:p w14:paraId="02F327C7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64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22950|   0.0000788|    -0.01206|    -0.03806|     0.88244|     1.01491|</w:t>
            </w:r>
          </w:p>
          <w:p w14:paraId="4549B796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65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13895|  -0.0000388|    -0.01181|    -0.03809|     0.88256|     1.01489|</w:t>
            </w:r>
          </w:p>
          <w:p w14:paraId="3814DB79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66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19767|   0.0000678|    -0.01184|    -0.03827|     0.88258|     1.01486|</w:t>
            </w:r>
          </w:p>
          <w:p w14:paraId="1334839B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67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11968|  -0.0000334|    -0.01163|    -0.03829|     0.88269|     1.01485|</w:t>
            </w:r>
          </w:p>
          <w:p w14:paraId="60A99232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68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17025|   0.0000584|    -0.01165|    -0.03844|     0.88270|     1.01483|</w:t>
            </w:r>
          </w:p>
          <w:p w14:paraId="645A6D8A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69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10308|  -0.0000288|    -0.01147|    -0.03846|     0.88280|     1.01481|</w:t>
            </w:r>
          </w:p>
          <w:p w14:paraId="7C293E1E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70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14663|   0.0000503|    -0.01149|    -0.03859|     0.88281|     1.01479|</w:t>
            </w:r>
          </w:p>
          <w:p w14:paraId="5540EFD2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71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08878|  -0.0000248|    -0.01133|    -0.03860|     0.88289|     1.01478|</w:t>
            </w:r>
          </w:p>
          <w:p w14:paraId="373D2CEC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72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12629|   0.0000433|    -0.01134|    -0.03872|     0.88290|     1.01476|</w:t>
            </w:r>
          </w:p>
          <w:p w14:paraId="40F12736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73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07646|  -0.0000214|    -0.01121|    -0.03873|     0.88297|     1.01475|</w:t>
            </w:r>
          </w:p>
          <w:p w14:paraId="7E7A1569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74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10877|   0.0000373|    -0.01122|    -0.03883|     0.88298|     1.01474|</w:t>
            </w:r>
          </w:p>
          <w:p w14:paraId="2C945255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75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06585|  -0.0000184|    -0.01111|    -0.03884|     0.88304|     1.01473|</w:t>
            </w:r>
          </w:p>
          <w:p w14:paraId="51276404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76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09368|   0.0000321|    -0.01112|    -0.03893|     0.88305|     1.01472|</w:t>
            </w:r>
          </w:p>
          <w:p w14:paraId="6F34BED3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77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05672|  -0.0000158|    -0.01102|    -0.03894|     0.88310|     1.01471|</w:t>
            </w:r>
          </w:p>
          <w:p w14:paraId="55898888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78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08068|   0.0000277|    -0.01103|    -0.03901|     0.88310|     1.01470|</w:t>
            </w:r>
          </w:p>
          <w:p w14:paraId="1847A831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79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04885|  -0.0000136|    -0.01094|    -0.03902|     0.88315|     1.01470|</w:t>
            </w:r>
          </w:p>
          <w:p w14:paraId="100C3107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80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06949|   0.0000238|    -0.01095|    -0.03908|     0.88315|     1.01469|</w:t>
            </w:r>
          </w:p>
          <w:p w14:paraId="3EC1891F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81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04207|  -0.0000117|    -0.01088|    -0.03909|     0.88319|     1.01468|</w:t>
            </w:r>
          </w:p>
          <w:p w14:paraId="21B65137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82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05985|   0.0000205|    -0.01088|    -0.03914|     0.88320|     1.01467|</w:t>
            </w:r>
          </w:p>
          <w:p w14:paraId="6A56747C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83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03623|  -0.0000101|    -0.01082|    -0.03915|     0.88323|     1.01467|</w:t>
            </w:r>
          </w:p>
          <w:p w14:paraId="11BF9A28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84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05154|   0.0000177|    -0.01083|    -0.03919|     0.88324|     1.01466|</w:t>
            </w:r>
          </w:p>
          <w:p w14:paraId="7E89B397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85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03121|  -0.0000087|    -0.01077|    -0.03920|     0.88326|     1.01466|</w:t>
            </w:r>
          </w:p>
          <w:p w14:paraId="03BB9781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86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04439|   0.0000152|    -0.01078|    -0.03924|     0.88327|     1.01465|</w:t>
            </w:r>
          </w:p>
          <w:p w14:paraId="4EAFD5DA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87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02688|  -0.0000075|    -0.01073|    -0.03924|     0.88329|     1.01465|</w:t>
            </w:r>
          </w:p>
          <w:p w14:paraId="4AABE98E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88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03823|   0.0000131|    -0.01073|    -0.03928|     0.88329|     1.01464|</w:t>
            </w:r>
          </w:p>
          <w:p w14:paraId="402BD2DD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89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02315|  -0.0000065|    -0.01069|    -0.03928|     0.88332|     1.01464|</w:t>
            </w:r>
          </w:p>
          <w:p w14:paraId="6C453FCD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90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03293|   0.0000113|    -0.01070|    -0.03931|     0.88332|     1.01464|</w:t>
            </w:r>
          </w:p>
          <w:p w14:paraId="37AD7B4F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91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01994|  -0.0000056|    -0.01066|    -0.03932|     0.88334|     1.01463|</w:t>
            </w:r>
          </w:p>
          <w:p w14:paraId="15604577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92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02836|   0.0000097|    -0.01067|    -0.03934|     0.88334|     1.01463|</w:t>
            </w:r>
          </w:p>
          <w:p w14:paraId="2955AFD0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lastRenderedPageBreak/>
              <w:t xml:space="preserve">     93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01717|  -0.0000048|    -0.01064|    -0.03934|     0.88335|     1.01463|</w:t>
            </w:r>
          </w:p>
          <w:p w14:paraId="57468046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94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02443|   0.0000084|    -0.01064|    -0.03937|     0.88336|     1.01462|</w:t>
            </w:r>
          </w:p>
          <w:p w14:paraId="46B3E2BC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95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01479|  -0.0000041|    -0.01061|    -0.03937|     0.88337|     1.01462|</w:t>
            </w:r>
          </w:p>
          <w:p w14:paraId="7E0E0FF3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96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02104|   0.0000072|    -0.01062|    -0.03939|     0.88337|     1.01462|</w:t>
            </w:r>
          </w:p>
          <w:p w14:paraId="7C86CC51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97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01274|  -0.0000036|    -0.01059|    -0.03939|     0.88338|     1.01462|</w:t>
            </w:r>
          </w:p>
          <w:p w14:paraId="5A59471F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98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01812|   0.0000062|    -0.01059|    -0.03941|     0.88338|     1.01462|</w:t>
            </w:r>
          </w:p>
          <w:p w14:paraId="2E0A484E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 99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01097|  -0.0000031|    -0.01058|    -0.03941|     0.88339|     1.01461|</w:t>
            </w:r>
          </w:p>
          <w:p w14:paraId="5B849C38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100| 0.0898</w:t>
            </w:r>
            <w:proofErr w:type="gramStart"/>
            <w:r w:rsidRPr="00235E91">
              <w:rPr>
                <w:szCs w:val="18"/>
              </w:rPr>
              <w:t>|  0</w:t>
            </w:r>
            <w:proofErr w:type="gramEnd"/>
            <w:r w:rsidRPr="00235E91">
              <w:rPr>
                <w:szCs w:val="18"/>
              </w:rPr>
              <w:t>.726|   0.0001560|   0.0000054|    -0.01058|    -0.03942|     0.88340|     1.01461|</w:t>
            </w:r>
          </w:p>
          <w:p w14:paraId="0969FFEA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 101| 0.1759</w:t>
            </w:r>
            <w:proofErr w:type="gramStart"/>
            <w:r w:rsidRPr="00235E91">
              <w:rPr>
                <w:szCs w:val="18"/>
              </w:rPr>
              <w:t>|  1</w:t>
            </w:r>
            <w:proofErr w:type="gramEnd"/>
            <w:r w:rsidRPr="00235E91">
              <w:rPr>
                <w:szCs w:val="18"/>
              </w:rPr>
              <w:t>.185|   0.0000945|  -0.0000026|    -0.01056|    -0.03942|     0.88340|     1.01461|</w:t>
            </w:r>
          </w:p>
          <w:p w14:paraId="428B793E" w14:textId="77777777" w:rsidR="00354A01" w:rsidRPr="00235E91" w:rsidRDefault="00354A01" w:rsidP="00354A01">
            <w:pPr>
              <w:rPr>
                <w:szCs w:val="18"/>
              </w:rPr>
            </w:pPr>
          </w:p>
          <w:p w14:paraId="7BB71311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Метод ПВР - выбор оптимального w</w:t>
            </w:r>
          </w:p>
          <w:p w14:paraId="39636152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w=0.10000 </w:t>
            </w:r>
            <w:proofErr w:type="spellStart"/>
            <w:r w:rsidRPr="00235E91">
              <w:rPr>
                <w:szCs w:val="18"/>
              </w:rPr>
              <w:t>Itr</w:t>
            </w:r>
            <w:proofErr w:type="spellEnd"/>
            <w:r w:rsidRPr="00235E91">
              <w:rPr>
                <w:szCs w:val="18"/>
              </w:rPr>
              <w:t>=271</w:t>
            </w:r>
          </w:p>
          <w:p w14:paraId="3499613B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</w:rPr>
              <w:t xml:space="preserve"> </w:t>
            </w:r>
            <w:r w:rsidRPr="00235E91">
              <w:rPr>
                <w:szCs w:val="18"/>
                <w:lang w:val="en-US"/>
              </w:rPr>
              <w:t xml:space="preserve">w=0.20000 </w:t>
            </w:r>
            <w:proofErr w:type="spellStart"/>
            <w:r w:rsidRPr="00235E91">
              <w:rPr>
                <w:szCs w:val="18"/>
                <w:lang w:val="en-US"/>
              </w:rPr>
              <w:t>Itr</w:t>
            </w:r>
            <w:proofErr w:type="spellEnd"/>
            <w:r w:rsidRPr="00235E91">
              <w:rPr>
                <w:szCs w:val="18"/>
                <w:lang w:val="en-US"/>
              </w:rPr>
              <w:t>=132</w:t>
            </w:r>
          </w:p>
          <w:p w14:paraId="7B33D11F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  <w:lang w:val="en-US"/>
              </w:rPr>
              <w:t xml:space="preserve"> w=0.30000 </w:t>
            </w:r>
            <w:proofErr w:type="spellStart"/>
            <w:r w:rsidRPr="00235E91">
              <w:rPr>
                <w:szCs w:val="18"/>
                <w:lang w:val="en-US"/>
              </w:rPr>
              <w:t>Itr</w:t>
            </w:r>
            <w:proofErr w:type="spellEnd"/>
            <w:r w:rsidRPr="00235E91">
              <w:rPr>
                <w:szCs w:val="18"/>
                <w:lang w:val="en-US"/>
              </w:rPr>
              <w:t>=88</w:t>
            </w:r>
          </w:p>
          <w:p w14:paraId="0DEA976A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  <w:lang w:val="en-US"/>
              </w:rPr>
              <w:t xml:space="preserve"> w=0.40000 </w:t>
            </w:r>
            <w:proofErr w:type="spellStart"/>
            <w:r w:rsidRPr="00235E91">
              <w:rPr>
                <w:szCs w:val="18"/>
                <w:lang w:val="en-US"/>
              </w:rPr>
              <w:t>Itr</w:t>
            </w:r>
            <w:proofErr w:type="spellEnd"/>
            <w:r w:rsidRPr="00235E91">
              <w:rPr>
                <w:szCs w:val="18"/>
                <w:lang w:val="en-US"/>
              </w:rPr>
              <w:t>=67</w:t>
            </w:r>
          </w:p>
          <w:p w14:paraId="7BBF6870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  <w:lang w:val="en-US"/>
              </w:rPr>
              <w:t xml:space="preserve"> w=0.50000 </w:t>
            </w:r>
            <w:proofErr w:type="spellStart"/>
            <w:r w:rsidRPr="00235E91">
              <w:rPr>
                <w:szCs w:val="18"/>
                <w:lang w:val="en-US"/>
              </w:rPr>
              <w:t>Itr</w:t>
            </w:r>
            <w:proofErr w:type="spellEnd"/>
            <w:r w:rsidRPr="00235E91">
              <w:rPr>
                <w:szCs w:val="18"/>
                <w:lang w:val="en-US"/>
              </w:rPr>
              <w:t>=54</w:t>
            </w:r>
          </w:p>
          <w:p w14:paraId="791693F5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  <w:lang w:val="en-US"/>
              </w:rPr>
              <w:t xml:space="preserve"> w=0.60000 </w:t>
            </w:r>
            <w:proofErr w:type="spellStart"/>
            <w:r w:rsidRPr="00235E91">
              <w:rPr>
                <w:szCs w:val="18"/>
                <w:lang w:val="en-US"/>
              </w:rPr>
              <w:t>Itr</w:t>
            </w:r>
            <w:proofErr w:type="spellEnd"/>
            <w:r w:rsidRPr="00235E91">
              <w:rPr>
                <w:szCs w:val="18"/>
                <w:lang w:val="en-US"/>
              </w:rPr>
              <w:t>=45</w:t>
            </w:r>
          </w:p>
          <w:p w14:paraId="72372732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  <w:lang w:val="en-US"/>
              </w:rPr>
              <w:t xml:space="preserve"> w=0.70000 </w:t>
            </w:r>
            <w:proofErr w:type="spellStart"/>
            <w:r w:rsidRPr="00235E91">
              <w:rPr>
                <w:szCs w:val="18"/>
                <w:lang w:val="en-US"/>
              </w:rPr>
              <w:t>Itr</w:t>
            </w:r>
            <w:proofErr w:type="spellEnd"/>
            <w:r w:rsidRPr="00235E91">
              <w:rPr>
                <w:szCs w:val="18"/>
                <w:lang w:val="en-US"/>
              </w:rPr>
              <w:t>=38</w:t>
            </w:r>
          </w:p>
          <w:p w14:paraId="48E7997B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  <w:lang w:val="en-US"/>
              </w:rPr>
              <w:t xml:space="preserve"> w=0.80000 </w:t>
            </w:r>
            <w:proofErr w:type="spellStart"/>
            <w:r w:rsidRPr="00235E91">
              <w:rPr>
                <w:szCs w:val="18"/>
                <w:lang w:val="en-US"/>
              </w:rPr>
              <w:t>Itr</w:t>
            </w:r>
            <w:proofErr w:type="spellEnd"/>
            <w:r w:rsidRPr="00235E91">
              <w:rPr>
                <w:szCs w:val="18"/>
                <w:lang w:val="en-US"/>
              </w:rPr>
              <w:t>=33</w:t>
            </w:r>
          </w:p>
          <w:p w14:paraId="77F7E84F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  <w:lang w:val="en-US"/>
              </w:rPr>
              <w:t xml:space="preserve"> w=0.90000 </w:t>
            </w:r>
            <w:proofErr w:type="spellStart"/>
            <w:r w:rsidRPr="00235E91">
              <w:rPr>
                <w:szCs w:val="18"/>
                <w:lang w:val="en-US"/>
              </w:rPr>
              <w:t>Itr</w:t>
            </w:r>
            <w:proofErr w:type="spellEnd"/>
            <w:r w:rsidRPr="00235E91">
              <w:rPr>
                <w:szCs w:val="18"/>
                <w:lang w:val="en-US"/>
              </w:rPr>
              <w:t>=29</w:t>
            </w:r>
          </w:p>
          <w:p w14:paraId="7C981CBA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  <w:lang w:val="en-US"/>
              </w:rPr>
              <w:t xml:space="preserve"> w=1.00000 </w:t>
            </w:r>
            <w:proofErr w:type="spellStart"/>
            <w:r w:rsidRPr="00235E91">
              <w:rPr>
                <w:szCs w:val="18"/>
                <w:lang w:val="en-US"/>
              </w:rPr>
              <w:t>Itr</w:t>
            </w:r>
            <w:proofErr w:type="spellEnd"/>
            <w:r w:rsidRPr="00235E91">
              <w:rPr>
                <w:szCs w:val="18"/>
                <w:lang w:val="en-US"/>
              </w:rPr>
              <w:t>=26</w:t>
            </w:r>
          </w:p>
          <w:p w14:paraId="7292F97D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  <w:lang w:val="en-US"/>
              </w:rPr>
              <w:t xml:space="preserve"> w=1.10000 </w:t>
            </w:r>
            <w:proofErr w:type="spellStart"/>
            <w:r w:rsidRPr="00235E91">
              <w:rPr>
                <w:szCs w:val="18"/>
                <w:lang w:val="en-US"/>
              </w:rPr>
              <w:t>Itr</w:t>
            </w:r>
            <w:proofErr w:type="spellEnd"/>
            <w:r w:rsidRPr="00235E91">
              <w:rPr>
                <w:szCs w:val="18"/>
                <w:lang w:val="en-US"/>
              </w:rPr>
              <w:t>=23</w:t>
            </w:r>
          </w:p>
          <w:p w14:paraId="0B7A1C3C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  <w:lang w:val="en-US"/>
              </w:rPr>
              <w:t xml:space="preserve"> w=1.20000 </w:t>
            </w:r>
            <w:proofErr w:type="spellStart"/>
            <w:r w:rsidRPr="00235E91">
              <w:rPr>
                <w:szCs w:val="18"/>
                <w:lang w:val="en-US"/>
              </w:rPr>
              <w:t>Itr</w:t>
            </w:r>
            <w:proofErr w:type="spellEnd"/>
            <w:r w:rsidRPr="00235E91">
              <w:rPr>
                <w:szCs w:val="18"/>
                <w:lang w:val="en-US"/>
              </w:rPr>
              <w:t>=20</w:t>
            </w:r>
          </w:p>
          <w:p w14:paraId="6699EBF5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  <w:lang w:val="en-US"/>
              </w:rPr>
              <w:t xml:space="preserve"> w=1.30000 </w:t>
            </w:r>
            <w:proofErr w:type="spellStart"/>
            <w:r w:rsidRPr="00235E91">
              <w:rPr>
                <w:szCs w:val="18"/>
                <w:lang w:val="en-US"/>
              </w:rPr>
              <w:t>Itr</w:t>
            </w:r>
            <w:proofErr w:type="spellEnd"/>
            <w:r w:rsidRPr="00235E91">
              <w:rPr>
                <w:szCs w:val="18"/>
                <w:lang w:val="en-US"/>
              </w:rPr>
              <w:t>=17</w:t>
            </w:r>
          </w:p>
          <w:p w14:paraId="39FDFEC1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  <w:lang w:val="en-US"/>
              </w:rPr>
              <w:t xml:space="preserve"> w=1.40000 </w:t>
            </w:r>
            <w:proofErr w:type="spellStart"/>
            <w:r w:rsidRPr="00235E91">
              <w:rPr>
                <w:szCs w:val="18"/>
                <w:lang w:val="en-US"/>
              </w:rPr>
              <w:t>Itr</w:t>
            </w:r>
            <w:proofErr w:type="spellEnd"/>
            <w:r w:rsidRPr="00235E91">
              <w:rPr>
                <w:szCs w:val="18"/>
                <w:lang w:val="en-US"/>
              </w:rPr>
              <w:t>=14</w:t>
            </w:r>
          </w:p>
          <w:p w14:paraId="60230967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  <w:lang w:val="en-US"/>
              </w:rPr>
              <w:t xml:space="preserve"> w=1.50000 </w:t>
            </w:r>
            <w:proofErr w:type="spellStart"/>
            <w:r w:rsidRPr="00235E91">
              <w:rPr>
                <w:szCs w:val="18"/>
                <w:lang w:val="en-US"/>
              </w:rPr>
              <w:t>Itr</w:t>
            </w:r>
            <w:proofErr w:type="spellEnd"/>
            <w:r w:rsidRPr="00235E91">
              <w:rPr>
                <w:szCs w:val="18"/>
                <w:lang w:val="en-US"/>
              </w:rPr>
              <w:t>=11</w:t>
            </w:r>
          </w:p>
          <w:p w14:paraId="3B2CA5B6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  <w:lang w:val="en-US"/>
              </w:rPr>
              <w:t xml:space="preserve"> w=1.60000 </w:t>
            </w:r>
            <w:proofErr w:type="spellStart"/>
            <w:r w:rsidRPr="00235E91">
              <w:rPr>
                <w:szCs w:val="18"/>
                <w:lang w:val="en-US"/>
              </w:rPr>
              <w:t>Itr</w:t>
            </w:r>
            <w:proofErr w:type="spellEnd"/>
            <w:r w:rsidRPr="00235E91">
              <w:rPr>
                <w:szCs w:val="18"/>
                <w:lang w:val="en-US"/>
              </w:rPr>
              <w:t>=14</w:t>
            </w:r>
          </w:p>
          <w:p w14:paraId="3ADE032C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  <w:lang w:val="en-US"/>
              </w:rPr>
              <w:t xml:space="preserve"> w=1.70000 </w:t>
            </w:r>
            <w:proofErr w:type="spellStart"/>
            <w:r w:rsidRPr="00235E91">
              <w:rPr>
                <w:szCs w:val="18"/>
                <w:lang w:val="en-US"/>
              </w:rPr>
              <w:t>Itr</w:t>
            </w:r>
            <w:proofErr w:type="spellEnd"/>
            <w:r w:rsidRPr="00235E91">
              <w:rPr>
                <w:szCs w:val="18"/>
                <w:lang w:val="en-US"/>
              </w:rPr>
              <w:t>=20</w:t>
            </w:r>
          </w:p>
          <w:p w14:paraId="722C7078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  <w:lang w:val="en-US"/>
              </w:rPr>
              <w:t xml:space="preserve"> w=1.80000 </w:t>
            </w:r>
            <w:proofErr w:type="spellStart"/>
            <w:r w:rsidRPr="00235E91">
              <w:rPr>
                <w:szCs w:val="18"/>
                <w:lang w:val="en-US"/>
              </w:rPr>
              <w:t>Itr</w:t>
            </w:r>
            <w:proofErr w:type="spellEnd"/>
            <w:r w:rsidRPr="00235E91">
              <w:rPr>
                <w:szCs w:val="18"/>
                <w:lang w:val="en-US"/>
              </w:rPr>
              <w:t>=29</w:t>
            </w:r>
          </w:p>
          <w:p w14:paraId="2DE3A25B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  <w:lang w:val="en-US"/>
              </w:rPr>
              <w:t xml:space="preserve"> w=1.90000 </w:t>
            </w:r>
            <w:proofErr w:type="spellStart"/>
            <w:r w:rsidRPr="00235E91">
              <w:rPr>
                <w:szCs w:val="18"/>
                <w:lang w:val="en-US"/>
              </w:rPr>
              <w:t>Itr</w:t>
            </w:r>
            <w:proofErr w:type="spellEnd"/>
            <w:r w:rsidRPr="00235E91">
              <w:rPr>
                <w:szCs w:val="18"/>
                <w:lang w:val="en-US"/>
              </w:rPr>
              <w:t>=57</w:t>
            </w:r>
          </w:p>
          <w:p w14:paraId="10D85328" w14:textId="77777777" w:rsidR="00354A01" w:rsidRPr="00235E91" w:rsidRDefault="00354A01" w:rsidP="00354A01">
            <w:pPr>
              <w:rPr>
                <w:szCs w:val="18"/>
                <w:lang w:val="en-US"/>
              </w:rPr>
            </w:pPr>
          </w:p>
          <w:p w14:paraId="55FACDB1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  <w:r w:rsidRPr="00235E91">
              <w:rPr>
                <w:szCs w:val="18"/>
                <w:lang w:val="en-US"/>
              </w:rPr>
              <w:t xml:space="preserve"> </w:t>
            </w:r>
            <w:r w:rsidRPr="000D5C7A">
              <w:rPr>
                <w:szCs w:val="18"/>
                <w:lang w:val="en-US"/>
              </w:rPr>
              <w:t xml:space="preserve">w*= 1.50000 </w:t>
            </w:r>
            <w:proofErr w:type="spellStart"/>
            <w:r w:rsidRPr="000D5C7A">
              <w:rPr>
                <w:szCs w:val="18"/>
                <w:lang w:val="en-US"/>
              </w:rPr>
              <w:t>ItrMin</w:t>
            </w:r>
            <w:proofErr w:type="spellEnd"/>
            <w:r w:rsidRPr="000D5C7A">
              <w:rPr>
                <w:szCs w:val="18"/>
                <w:lang w:val="en-US"/>
              </w:rPr>
              <w:t>=11</w:t>
            </w:r>
          </w:p>
          <w:p w14:paraId="11B1E6EE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</w:p>
          <w:p w14:paraId="70F4F3F4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  <w:r w:rsidRPr="000D5C7A">
              <w:rPr>
                <w:szCs w:val="18"/>
                <w:lang w:val="en-US"/>
              </w:rPr>
              <w:t xml:space="preserve"> </w:t>
            </w:r>
            <w:r w:rsidRPr="00235E91">
              <w:rPr>
                <w:szCs w:val="18"/>
              </w:rPr>
              <w:t>Метод</w:t>
            </w:r>
            <w:r w:rsidRPr="000D5C7A">
              <w:rPr>
                <w:szCs w:val="18"/>
                <w:lang w:val="en-US"/>
              </w:rPr>
              <w:t xml:space="preserve"> </w:t>
            </w:r>
            <w:r w:rsidRPr="00235E91">
              <w:rPr>
                <w:szCs w:val="18"/>
              </w:rPr>
              <w:t>ПВР</w:t>
            </w:r>
          </w:p>
          <w:p w14:paraId="1E17BA6F" w14:textId="77777777" w:rsidR="00354A01" w:rsidRPr="000D5C7A" w:rsidRDefault="00354A01" w:rsidP="00354A01">
            <w:pPr>
              <w:rPr>
                <w:szCs w:val="28"/>
                <w:lang w:val="en-US"/>
              </w:rPr>
            </w:pPr>
            <w:r w:rsidRPr="000D5C7A">
              <w:rPr>
                <w:szCs w:val="28"/>
                <w:lang w:val="en-US"/>
              </w:rPr>
              <w:t xml:space="preserve">                                 |         </w:t>
            </w:r>
            <w:r w:rsidRPr="00235E91">
              <w:rPr>
                <w:szCs w:val="28"/>
              </w:rPr>
              <w:t>Норма</w:t>
            </w:r>
            <w:r w:rsidRPr="000D5C7A">
              <w:rPr>
                <w:szCs w:val="28"/>
                <w:lang w:val="en-US"/>
              </w:rPr>
              <w:t xml:space="preserve">|      </w:t>
            </w:r>
            <w:r w:rsidRPr="00235E91">
              <w:rPr>
                <w:szCs w:val="28"/>
              </w:rPr>
              <w:t>Оценка</w:t>
            </w:r>
            <w:r w:rsidRPr="000D5C7A">
              <w:rPr>
                <w:szCs w:val="28"/>
                <w:lang w:val="en-US"/>
              </w:rPr>
              <w:t>|</w:t>
            </w:r>
          </w:p>
          <w:p w14:paraId="0F57EDDF" w14:textId="77777777" w:rsidR="00354A01" w:rsidRPr="000D5C7A" w:rsidRDefault="00354A01" w:rsidP="00354A01">
            <w:pPr>
              <w:rPr>
                <w:szCs w:val="28"/>
                <w:lang w:val="en-US"/>
              </w:rPr>
            </w:pPr>
            <w:r w:rsidRPr="000D5C7A">
              <w:rPr>
                <w:szCs w:val="28"/>
                <w:lang w:val="en-US"/>
              </w:rPr>
              <w:t xml:space="preserve">    </w:t>
            </w:r>
            <w:proofErr w:type="spellStart"/>
            <w:r w:rsidRPr="000D5C7A">
              <w:rPr>
                <w:szCs w:val="28"/>
                <w:lang w:val="en-US"/>
              </w:rPr>
              <w:t>Itr</w:t>
            </w:r>
            <w:proofErr w:type="spellEnd"/>
            <w:r w:rsidRPr="000D5C7A">
              <w:rPr>
                <w:szCs w:val="28"/>
                <w:lang w:val="en-US"/>
              </w:rPr>
              <w:t xml:space="preserve">|      Tau|         q|       </w:t>
            </w:r>
            <w:r w:rsidRPr="00235E91">
              <w:rPr>
                <w:szCs w:val="28"/>
              </w:rPr>
              <w:t>невязки</w:t>
            </w:r>
            <w:r w:rsidRPr="000D5C7A">
              <w:rPr>
                <w:szCs w:val="28"/>
                <w:lang w:val="en-US"/>
              </w:rPr>
              <w:t xml:space="preserve">| </w:t>
            </w:r>
            <w:r w:rsidRPr="00235E91">
              <w:rPr>
                <w:szCs w:val="28"/>
              </w:rPr>
              <w:t>погрешности</w:t>
            </w:r>
            <w:r w:rsidRPr="000D5C7A">
              <w:rPr>
                <w:szCs w:val="28"/>
                <w:lang w:val="en-US"/>
              </w:rPr>
              <w:t xml:space="preserve">|        </w:t>
            </w:r>
            <w:proofErr w:type="gramStart"/>
            <w:r w:rsidRPr="000D5C7A">
              <w:rPr>
                <w:szCs w:val="28"/>
                <w:lang w:val="en-US"/>
              </w:rPr>
              <w:t>x[</w:t>
            </w:r>
            <w:proofErr w:type="gramEnd"/>
            <w:r w:rsidRPr="000D5C7A">
              <w:rPr>
                <w:szCs w:val="28"/>
                <w:lang w:val="en-US"/>
              </w:rPr>
              <w:t>1]|           x[2]|            x[3]|           x[4]|</w:t>
            </w:r>
          </w:p>
          <w:p w14:paraId="7B01BCDA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  <w:r w:rsidRPr="000D5C7A">
              <w:rPr>
                <w:szCs w:val="18"/>
                <w:lang w:val="en-US"/>
              </w:rPr>
              <w:t xml:space="preserve">      1| 1.5000</w:t>
            </w:r>
            <w:proofErr w:type="gramStart"/>
            <w:r w:rsidRPr="000D5C7A">
              <w:rPr>
                <w:szCs w:val="18"/>
                <w:lang w:val="en-US"/>
              </w:rPr>
              <w:t>|  1</w:t>
            </w:r>
            <w:proofErr w:type="gramEnd"/>
            <w:r w:rsidRPr="000D5C7A">
              <w:rPr>
                <w:szCs w:val="18"/>
                <w:lang w:val="en-US"/>
              </w:rPr>
              <w:t>.416|   2.8254962|  -0.4156806|     0.19231|     0.10008|     0.84718|     1.41568|</w:t>
            </w:r>
          </w:p>
          <w:p w14:paraId="0CB6FA66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  <w:r w:rsidRPr="000D5C7A">
              <w:rPr>
                <w:szCs w:val="18"/>
                <w:lang w:val="en-US"/>
              </w:rPr>
              <w:t xml:space="preserve">      2| 1.5000</w:t>
            </w:r>
            <w:proofErr w:type="gramStart"/>
            <w:r w:rsidRPr="000D5C7A">
              <w:rPr>
                <w:szCs w:val="18"/>
                <w:lang w:val="en-US"/>
              </w:rPr>
              <w:t>|  0</w:t>
            </w:r>
            <w:proofErr w:type="gramEnd"/>
            <w:r w:rsidRPr="000D5C7A">
              <w:rPr>
                <w:szCs w:val="18"/>
                <w:lang w:val="en-US"/>
              </w:rPr>
              <w:t>.436|   3.4017038|   0.7980876|    -0.42529|     0.35737|     0.65851|     0.94408|</w:t>
            </w:r>
          </w:p>
          <w:p w14:paraId="62B0D0A0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  <w:r w:rsidRPr="000D5C7A">
              <w:rPr>
                <w:szCs w:val="18"/>
                <w:lang w:val="en-US"/>
              </w:rPr>
              <w:t xml:space="preserve">      3| 1.5000</w:t>
            </w:r>
            <w:proofErr w:type="gramStart"/>
            <w:r w:rsidRPr="000D5C7A">
              <w:rPr>
                <w:szCs w:val="18"/>
                <w:lang w:val="en-US"/>
              </w:rPr>
              <w:t>|  0</w:t>
            </w:r>
            <w:proofErr w:type="gramEnd"/>
            <w:r w:rsidRPr="000D5C7A">
              <w:rPr>
                <w:szCs w:val="18"/>
                <w:lang w:val="en-US"/>
              </w:rPr>
              <w:t>.339|   0.6814885|   0.4083168|    -0.32862|     0.20168|     0.72669|     1.15336|</w:t>
            </w:r>
          </w:p>
          <w:p w14:paraId="34408575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  <w:r w:rsidRPr="000D5C7A">
              <w:rPr>
                <w:szCs w:val="18"/>
                <w:lang w:val="en-US"/>
              </w:rPr>
              <w:t xml:space="preserve">      4| 1.5000</w:t>
            </w:r>
            <w:proofErr w:type="gramStart"/>
            <w:r w:rsidRPr="000D5C7A">
              <w:rPr>
                <w:szCs w:val="18"/>
                <w:lang w:val="en-US"/>
              </w:rPr>
              <w:t>|  0</w:t>
            </w:r>
            <w:proofErr w:type="gramEnd"/>
            <w:r w:rsidRPr="000D5C7A">
              <w:rPr>
                <w:szCs w:val="18"/>
                <w:lang w:val="en-US"/>
              </w:rPr>
              <w:t>.562|   0.5060497|   0.0915612|    -0.22783|     0.14448|     0.82952|     1.03564|</w:t>
            </w:r>
          </w:p>
          <w:p w14:paraId="2A4CB298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  <w:r w:rsidRPr="000D5C7A">
              <w:rPr>
                <w:szCs w:val="18"/>
                <w:lang w:val="en-US"/>
              </w:rPr>
              <w:t xml:space="preserve">      5| 1.5000</w:t>
            </w:r>
            <w:proofErr w:type="gramStart"/>
            <w:r w:rsidRPr="000D5C7A">
              <w:rPr>
                <w:szCs w:val="18"/>
                <w:lang w:val="en-US"/>
              </w:rPr>
              <w:t>|  0</w:t>
            </w:r>
            <w:proofErr w:type="gramEnd"/>
            <w:r w:rsidRPr="000D5C7A">
              <w:rPr>
                <w:szCs w:val="18"/>
                <w:lang w:val="en-US"/>
              </w:rPr>
              <w:t>.786|   0.3384612|   0.0251974|    -0.15907|     0.05196|     0.82331|     1.05648|</w:t>
            </w:r>
          </w:p>
          <w:p w14:paraId="5B6C49EF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  <w:r w:rsidRPr="000D5C7A">
              <w:rPr>
                <w:szCs w:val="18"/>
                <w:lang w:val="en-US"/>
              </w:rPr>
              <w:t xml:space="preserve">      6| 1.5000</w:t>
            </w:r>
            <w:proofErr w:type="gramStart"/>
            <w:r w:rsidRPr="000D5C7A">
              <w:rPr>
                <w:szCs w:val="18"/>
                <w:lang w:val="en-US"/>
              </w:rPr>
              <w:t>|  0</w:t>
            </w:r>
            <w:proofErr w:type="gramEnd"/>
            <w:r w:rsidRPr="000D5C7A">
              <w:rPr>
                <w:szCs w:val="18"/>
                <w:lang w:val="en-US"/>
              </w:rPr>
              <w:t>.901|   0.4233589|   0.0091278|    -0.07568|     0.01195|     0.87725|     1.02425|</w:t>
            </w:r>
          </w:p>
          <w:p w14:paraId="645D320F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  <w:r w:rsidRPr="000D5C7A">
              <w:rPr>
                <w:szCs w:val="18"/>
                <w:lang w:val="en-US"/>
              </w:rPr>
              <w:t xml:space="preserve">      7| 1.5000</w:t>
            </w:r>
            <w:proofErr w:type="gramStart"/>
            <w:r w:rsidRPr="000D5C7A">
              <w:rPr>
                <w:szCs w:val="18"/>
                <w:lang w:val="en-US"/>
              </w:rPr>
              <w:t>|  0</w:t>
            </w:r>
            <w:proofErr w:type="gramEnd"/>
            <w:r w:rsidRPr="000D5C7A">
              <w:rPr>
                <w:szCs w:val="18"/>
                <w:lang w:val="en-US"/>
              </w:rPr>
              <w:t>.377|   0.1279315|   0.0519625|    -0.05048|    -0.01948|     0.86866|     1.02424|</w:t>
            </w:r>
          </w:p>
          <w:p w14:paraId="66565A4A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  <w:r w:rsidRPr="000D5C7A">
              <w:rPr>
                <w:szCs w:val="18"/>
                <w:lang w:val="en-US"/>
              </w:rPr>
              <w:t xml:space="preserve">      8| 1.5000</w:t>
            </w:r>
            <w:proofErr w:type="gramStart"/>
            <w:r w:rsidRPr="000D5C7A">
              <w:rPr>
                <w:szCs w:val="18"/>
                <w:lang w:val="en-US"/>
              </w:rPr>
              <w:t>|  0</w:t>
            </w:r>
            <w:proofErr w:type="gramEnd"/>
            <w:r w:rsidRPr="000D5C7A">
              <w:rPr>
                <w:szCs w:val="18"/>
                <w:lang w:val="en-US"/>
              </w:rPr>
              <w:t>.930|   0.1495110|   0.0022110|    -0.02126|    -0.03125|     0.88608|     1.01614|</w:t>
            </w:r>
          </w:p>
          <w:p w14:paraId="19D2B7DB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  <w:r w:rsidRPr="000D5C7A">
              <w:rPr>
                <w:szCs w:val="18"/>
                <w:lang w:val="en-US"/>
              </w:rPr>
              <w:t xml:space="preserve">      9| 1.5000</w:t>
            </w:r>
            <w:proofErr w:type="gramStart"/>
            <w:r w:rsidRPr="000D5C7A">
              <w:rPr>
                <w:szCs w:val="18"/>
                <w:lang w:val="en-US"/>
              </w:rPr>
              <w:t>|  0</w:t>
            </w:r>
            <w:proofErr w:type="gramEnd"/>
            <w:r w:rsidRPr="000D5C7A">
              <w:rPr>
                <w:szCs w:val="18"/>
                <w:lang w:val="en-US"/>
              </w:rPr>
              <w:t>.241|   0.0375800|   0.0221674|    -0.01653|    -0.03830|     0.88109|     1.01590|</w:t>
            </w:r>
          </w:p>
          <w:p w14:paraId="43E40069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  <w:r w:rsidRPr="000D5C7A">
              <w:rPr>
                <w:szCs w:val="18"/>
                <w:lang w:val="en-US"/>
              </w:rPr>
              <w:lastRenderedPageBreak/>
              <w:t xml:space="preserve">     10| 1.5000</w:t>
            </w:r>
            <w:proofErr w:type="gramStart"/>
            <w:r w:rsidRPr="000D5C7A">
              <w:rPr>
                <w:szCs w:val="18"/>
                <w:lang w:val="en-US"/>
              </w:rPr>
              <w:t>|  0</w:t>
            </w:r>
            <w:proofErr w:type="gramEnd"/>
            <w:r w:rsidRPr="000D5C7A">
              <w:rPr>
                <w:szCs w:val="18"/>
                <w:lang w:val="en-US"/>
              </w:rPr>
              <w:t>.980|   0.0369579|   0.0001445|    -0.00962|    -0.03996|     0.88561|     1.01429|</w:t>
            </w:r>
          </w:p>
          <w:p w14:paraId="1CF08A4C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  <w:r w:rsidRPr="000D5C7A">
              <w:rPr>
                <w:szCs w:val="18"/>
                <w:lang w:val="en-US"/>
              </w:rPr>
              <w:t xml:space="preserve">     11| 1.5000</w:t>
            </w:r>
            <w:proofErr w:type="gramStart"/>
            <w:r w:rsidRPr="000D5C7A">
              <w:rPr>
                <w:szCs w:val="18"/>
                <w:lang w:val="en-US"/>
              </w:rPr>
              <w:t>|  0</w:t>
            </w:r>
            <w:proofErr w:type="gramEnd"/>
            <w:r w:rsidRPr="000D5C7A">
              <w:rPr>
                <w:szCs w:val="18"/>
                <w:lang w:val="en-US"/>
              </w:rPr>
              <w:t>.328|   0.0091892|   0.0046375|    -0.01008|    -0.04067|     0.88334|     1.01448|</w:t>
            </w:r>
          </w:p>
          <w:p w14:paraId="52F64A65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  <w:r w:rsidRPr="000D5C7A">
              <w:rPr>
                <w:szCs w:val="18"/>
                <w:lang w:val="en-US"/>
              </w:rPr>
              <w:t xml:space="preserve">     12| 1.5000</w:t>
            </w:r>
            <w:proofErr w:type="gramStart"/>
            <w:r w:rsidRPr="000D5C7A">
              <w:rPr>
                <w:szCs w:val="18"/>
                <w:lang w:val="en-US"/>
              </w:rPr>
              <w:t>|  0</w:t>
            </w:r>
            <w:proofErr w:type="gramEnd"/>
            <w:r w:rsidRPr="000D5C7A">
              <w:rPr>
                <w:szCs w:val="18"/>
                <w:lang w:val="en-US"/>
              </w:rPr>
              <w:t>.454|   0.0087823|   0.0012371|    -0.00909|    -0.04037|     0.88437|     1.01428|</w:t>
            </w:r>
          </w:p>
          <w:p w14:paraId="4D90D4CA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  <w:r w:rsidRPr="000D5C7A">
              <w:rPr>
                <w:szCs w:val="18"/>
                <w:lang w:val="en-US"/>
              </w:rPr>
              <w:t xml:space="preserve">     13| 1.5000</w:t>
            </w:r>
            <w:proofErr w:type="gramStart"/>
            <w:r w:rsidRPr="000D5C7A">
              <w:rPr>
                <w:szCs w:val="18"/>
                <w:lang w:val="en-US"/>
              </w:rPr>
              <w:t>|  0</w:t>
            </w:r>
            <w:proofErr w:type="gramEnd"/>
            <w:r w:rsidRPr="000D5C7A">
              <w:rPr>
                <w:szCs w:val="18"/>
                <w:lang w:val="en-US"/>
              </w:rPr>
              <w:t>.834|   0.0040009|   0.0001710|    -0.00987|    -0.04015|     0.88351|     1.01445|</w:t>
            </w:r>
          </w:p>
          <w:p w14:paraId="484029E4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  <w:r w:rsidRPr="000D5C7A">
              <w:rPr>
                <w:szCs w:val="18"/>
                <w:lang w:val="en-US"/>
              </w:rPr>
              <w:t xml:space="preserve">     14| 1.5000</w:t>
            </w:r>
            <w:proofErr w:type="gramStart"/>
            <w:r w:rsidRPr="000D5C7A">
              <w:rPr>
                <w:szCs w:val="18"/>
                <w:lang w:val="en-US"/>
              </w:rPr>
              <w:t>|  0</w:t>
            </w:r>
            <w:proofErr w:type="gramEnd"/>
            <w:r w:rsidRPr="000D5C7A">
              <w:rPr>
                <w:szCs w:val="18"/>
                <w:lang w:val="en-US"/>
              </w:rPr>
              <w:t>.335|   0.0017418|   0.0005708|    -0.00988|    -0.03986|     0.88374|     1.01447|</w:t>
            </w:r>
          </w:p>
          <w:p w14:paraId="6093E7DE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  <w:r w:rsidRPr="000D5C7A">
              <w:rPr>
                <w:szCs w:val="18"/>
                <w:lang w:val="en-US"/>
              </w:rPr>
              <w:t xml:space="preserve">     15| 1.5000</w:t>
            </w:r>
            <w:proofErr w:type="gramStart"/>
            <w:r w:rsidRPr="000D5C7A">
              <w:rPr>
                <w:szCs w:val="18"/>
                <w:lang w:val="en-US"/>
              </w:rPr>
              <w:t>|  1</w:t>
            </w:r>
            <w:proofErr w:type="gramEnd"/>
            <w:r w:rsidRPr="000D5C7A">
              <w:rPr>
                <w:szCs w:val="18"/>
                <w:lang w:val="en-US"/>
              </w:rPr>
              <w:t>.288|   0.0019016|  -0.0000830|    -0.01025|    -0.03971|     0.88347|     1.01454|</w:t>
            </w:r>
          </w:p>
          <w:p w14:paraId="253319E6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  <w:r w:rsidRPr="000D5C7A">
              <w:rPr>
                <w:szCs w:val="18"/>
                <w:lang w:val="en-US"/>
              </w:rPr>
              <w:t xml:space="preserve">     16| 1.5000</w:t>
            </w:r>
            <w:proofErr w:type="gramStart"/>
            <w:r w:rsidRPr="000D5C7A">
              <w:rPr>
                <w:szCs w:val="18"/>
                <w:lang w:val="en-US"/>
              </w:rPr>
              <w:t>|  0</w:t>
            </w:r>
            <w:proofErr w:type="gramEnd"/>
            <w:r w:rsidRPr="000D5C7A">
              <w:rPr>
                <w:szCs w:val="18"/>
                <w:lang w:val="en-US"/>
              </w:rPr>
              <w:t>.293|   0.0005357|   0.0002623|    -0.01031|    -0.03960|     0.88353|     1.01456|</w:t>
            </w:r>
          </w:p>
          <w:p w14:paraId="347555C3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  <w:r w:rsidRPr="000D5C7A">
              <w:rPr>
                <w:szCs w:val="18"/>
                <w:lang w:val="en-US"/>
              </w:rPr>
              <w:t xml:space="preserve">     17| 1.5000</w:t>
            </w:r>
            <w:proofErr w:type="gramStart"/>
            <w:r w:rsidRPr="000D5C7A">
              <w:rPr>
                <w:szCs w:val="18"/>
                <w:lang w:val="en-US"/>
              </w:rPr>
              <w:t>|  1</w:t>
            </w:r>
            <w:proofErr w:type="gramEnd"/>
            <w:r w:rsidRPr="000D5C7A">
              <w:rPr>
                <w:szCs w:val="18"/>
                <w:lang w:val="en-US"/>
              </w:rPr>
              <w:t>.104|   0.0006146|  -0.0000113|    -0.01043|    -0.03955|     0.88345|     1.01458|</w:t>
            </w:r>
          </w:p>
          <w:p w14:paraId="1467DF14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  <w:r w:rsidRPr="000D5C7A">
              <w:rPr>
                <w:szCs w:val="18"/>
                <w:lang w:val="en-US"/>
              </w:rPr>
              <w:t xml:space="preserve">     18| 1.5000</w:t>
            </w:r>
            <w:proofErr w:type="gramStart"/>
            <w:r w:rsidRPr="000D5C7A">
              <w:rPr>
                <w:szCs w:val="18"/>
                <w:lang w:val="en-US"/>
              </w:rPr>
              <w:t>|  0</w:t>
            </w:r>
            <w:proofErr w:type="gramEnd"/>
            <w:r w:rsidRPr="000D5C7A">
              <w:rPr>
                <w:szCs w:val="18"/>
                <w:lang w:val="en-US"/>
              </w:rPr>
              <w:t>.218|   0.0001528|   0.0000938|    -0.01044|    -0.03953|     0.88348|     1.01459|</w:t>
            </w:r>
          </w:p>
          <w:p w14:paraId="6FE5AF72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  <w:r w:rsidRPr="000D5C7A">
              <w:rPr>
                <w:szCs w:val="18"/>
                <w:lang w:val="en-US"/>
              </w:rPr>
              <w:t xml:space="preserve">     19| 1.5000</w:t>
            </w:r>
            <w:proofErr w:type="gramStart"/>
            <w:r w:rsidRPr="000D5C7A">
              <w:rPr>
                <w:szCs w:val="18"/>
                <w:lang w:val="en-US"/>
              </w:rPr>
              <w:t>|  1</w:t>
            </w:r>
            <w:proofErr w:type="gramEnd"/>
            <w:r w:rsidRPr="000D5C7A">
              <w:rPr>
                <w:szCs w:val="18"/>
                <w:lang w:val="en-US"/>
              </w:rPr>
              <w:t>.092|   0.0001497|  -0.0000024|    -0.01047|    -0.03952|     0.88346|     1.01459|</w:t>
            </w:r>
          </w:p>
          <w:p w14:paraId="5988968F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  <w:r w:rsidRPr="000D5C7A">
              <w:rPr>
                <w:szCs w:val="18"/>
                <w:lang w:val="en-US"/>
              </w:rPr>
              <w:t xml:space="preserve">     20| 1.5000</w:t>
            </w:r>
            <w:proofErr w:type="gramStart"/>
            <w:r w:rsidRPr="000D5C7A">
              <w:rPr>
                <w:szCs w:val="18"/>
                <w:lang w:val="en-US"/>
              </w:rPr>
              <w:t>|  0</w:t>
            </w:r>
            <w:proofErr w:type="gramEnd"/>
            <w:r w:rsidRPr="000D5C7A">
              <w:rPr>
                <w:szCs w:val="18"/>
                <w:lang w:val="en-US"/>
              </w:rPr>
              <w:t>.312|   0.0000369|   0.0000196|    -0.01047|    -0.03952|     0.88347|     1.01459|</w:t>
            </w:r>
          </w:p>
          <w:p w14:paraId="6804C663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</w:p>
          <w:p w14:paraId="1A3BA706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  <w:r w:rsidRPr="000D5C7A">
              <w:rPr>
                <w:szCs w:val="18"/>
                <w:lang w:val="en-US"/>
              </w:rPr>
              <w:t xml:space="preserve"> </w:t>
            </w:r>
            <w:r w:rsidRPr="00235E91">
              <w:rPr>
                <w:szCs w:val="18"/>
              </w:rPr>
              <w:t>Метод</w:t>
            </w:r>
            <w:r w:rsidRPr="000D5C7A">
              <w:rPr>
                <w:szCs w:val="18"/>
                <w:lang w:val="en-US"/>
              </w:rPr>
              <w:t xml:space="preserve"> </w:t>
            </w:r>
            <w:r w:rsidRPr="00235E91">
              <w:rPr>
                <w:szCs w:val="18"/>
              </w:rPr>
              <w:t>сопряженных</w:t>
            </w:r>
            <w:r w:rsidRPr="000D5C7A">
              <w:rPr>
                <w:szCs w:val="18"/>
                <w:lang w:val="en-US"/>
              </w:rPr>
              <w:t xml:space="preserve"> </w:t>
            </w:r>
            <w:r w:rsidRPr="00235E91">
              <w:rPr>
                <w:szCs w:val="18"/>
              </w:rPr>
              <w:t>градиентов</w:t>
            </w:r>
          </w:p>
          <w:p w14:paraId="233582FA" w14:textId="77777777" w:rsidR="00354A01" w:rsidRPr="000D5C7A" w:rsidRDefault="00354A01" w:rsidP="00354A01">
            <w:pPr>
              <w:rPr>
                <w:sz w:val="24"/>
                <w:szCs w:val="28"/>
                <w:lang w:val="en-US"/>
              </w:rPr>
            </w:pPr>
            <w:r w:rsidRPr="000D5C7A">
              <w:rPr>
                <w:sz w:val="24"/>
                <w:szCs w:val="28"/>
                <w:lang w:val="en-US"/>
              </w:rPr>
              <w:t xml:space="preserve">                                 |         </w:t>
            </w:r>
            <w:r w:rsidRPr="00235E91">
              <w:rPr>
                <w:sz w:val="24"/>
                <w:szCs w:val="28"/>
              </w:rPr>
              <w:t>Норма</w:t>
            </w:r>
            <w:r w:rsidRPr="000D5C7A">
              <w:rPr>
                <w:sz w:val="24"/>
                <w:szCs w:val="28"/>
                <w:lang w:val="en-US"/>
              </w:rPr>
              <w:t xml:space="preserve">|      </w:t>
            </w:r>
            <w:r w:rsidRPr="00235E91">
              <w:rPr>
                <w:sz w:val="24"/>
                <w:szCs w:val="28"/>
              </w:rPr>
              <w:t>Оценка</w:t>
            </w:r>
            <w:r w:rsidRPr="000D5C7A">
              <w:rPr>
                <w:sz w:val="24"/>
                <w:szCs w:val="28"/>
                <w:lang w:val="en-US"/>
              </w:rPr>
              <w:t>|</w:t>
            </w:r>
          </w:p>
          <w:p w14:paraId="56EE6DA9" w14:textId="77777777" w:rsidR="00354A01" w:rsidRPr="000D5C7A" w:rsidRDefault="00354A01" w:rsidP="00354A01">
            <w:pPr>
              <w:rPr>
                <w:sz w:val="24"/>
                <w:szCs w:val="28"/>
                <w:lang w:val="en-US"/>
              </w:rPr>
            </w:pPr>
            <w:r w:rsidRPr="000D5C7A">
              <w:rPr>
                <w:sz w:val="24"/>
                <w:szCs w:val="28"/>
                <w:lang w:val="en-US"/>
              </w:rPr>
              <w:t xml:space="preserve">    </w:t>
            </w:r>
            <w:proofErr w:type="spellStart"/>
            <w:r w:rsidRPr="000D5C7A">
              <w:rPr>
                <w:sz w:val="24"/>
                <w:szCs w:val="28"/>
                <w:lang w:val="en-US"/>
              </w:rPr>
              <w:t>Itr</w:t>
            </w:r>
            <w:proofErr w:type="spellEnd"/>
            <w:r w:rsidRPr="000D5C7A">
              <w:rPr>
                <w:sz w:val="24"/>
                <w:szCs w:val="28"/>
                <w:lang w:val="en-US"/>
              </w:rPr>
              <w:t xml:space="preserve">|      Tau|         q|       </w:t>
            </w:r>
            <w:r w:rsidRPr="00235E91">
              <w:rPr>
                <w:sz w:val="24"/>
                <w:szCs w:val="28"/>
              </w:rPr>
              <w:t>невязки</w:t>
            </w:r>
            <w:r w:rsidRPr="000D5C7A">
              <w:rPr>
                <w:sz w:val="24"/>
                <w:szCs w:val="28"/>
                <w:lang w:val="en-US"/>
              </w:rPr>
              <w:t xml:space="preserve">| </w:t>
            </w:r>
            <w:r w:rsidRPr="00235E91">
              <w:rPr>
                <w:sz w:val="24"/>
                <w:szCs w:val="28"/>
              </w:rPr>
              <w:t>погрешности</w:t>
            </w:r>
            <w:r w:rsidRPr="000D5C7A">
              <w:rPr>
                <w:sz w:val="24"/>
                <w:szCs w:val="28"/>
                <w:lang w:val="en-US"/>
              </w:rPr>
              <w:t xml:space="preserve">|        </w:t>
            </w:r>
            <w:proofErr w:type="gramStart"/>
            <w:r w:rsidRPr="000D5C7A">
              <w:rPr>
                <w:sz w:val="24"/>
                <w:szCs w:val="28"/>
                <w:lang w:val="en-US"/>
              </w:rPr>
              <w:t>x[</w:t>
            </w:r>
            <w:proofErr w:type="gramEnd"/>
            <w:r w:rsidRPr="000D5C7A">
              <w:rPr>
                <w:sz w:val="24"/>
                <w:szCs w:val="28"/>
                <w:lang w:val="en-US"/>
              </w:rPr>
              <w:t>1]|           x[2]|            x[3]|           x[4]|</w:t>
            </w:r>
          </w:p>
          <w:p w14:paraId="3B14C991" w14:textId="77777777" w:rsidR="00354A01" w:rsidRPr="000D5C7A" w:rsidRDefault="00354A01" w:rsidP="00354A01">
            <w:pPr>
              <w:rPr>
                <w:sz w:val="24"/>
                <w:szCs w:val="18"/>
                <w:lang w:val="en-US"/>
              </w:rPr>
            </w:pPr>
            <w:r w:rsidRPr="000D5C7A">
              <w:rPr>
                <w:sz w:val="24"/>
                <w:szCs w:val="18"/>
                <w:lang w:val="en-US"/>
              </w:rPr>
              <w:t xml:space="preserve">      1| 0.1399</w:t>
            </w:r>
            <w:proofErr w:type="gramStart"/>
            <w:r w:rsidRPr="000D5C7A">
              <w:rPr>
                <w:sz w:val="24"/>
                <w:szCs w:val="18"/>
                <w:lang w:val="en-US"/>
              </w:rPr>
              <w:t>|  0</w:t>
            </w:r>
            <w:proofErr w:type="gramEnd"/>
            <w:r w:rsidRPr="000D5C7A">
              <w:rPr>
                <w:sz w:val="24"/>
                <w:szCs w:val="18"/>
                <w:lang w:val="en-US"/>
              </w:rPr>
              <w:t>.559|   7.1500000|   0.4405594|     0.13986|     0.27972|     0.41958|     0.55944|   1.0000000</w:t>
            </w:r>
          </w:p>
          <w:p w14:paraId="27858044" w14:textId="77777777" w:rsidR="00354A01" w:rsidRPr="000D5C7A" w:rsidRDefault="00354A01" w:rsidP="00354A01">
            <w:pPr>
              <w:rPr>
                <w:sz w:val="24"/>
                <w:szCs w:val="18"/>
                <w:lang w:val="en-US"/>
              </w:rPr>
            </w:pPr>
            <w:r w:rsidRPr="000D5C7A">
              <w:rPr>
                <w:sz w:val="24"/>
                <w:szCs w:val="18"/>
                <w:lang w:val="en-US"/>
              </w:rPr>
              <w:t xml:space="preserve">      2| 0.0791</w:t>
            </w:r>
            <w:proofErr w:type="gramStart"/>
            <w:r w:rsidRPr="000D5C7A">
              <w:rPr>
                <w:sz w:val="24"/>
                <w:szCs w:val="18"/>
                <w:lang w:val="en-US"/>
              </w:rPr>
              <w:t>|  0</w:t>
            </w:r>
            <w:proofErr w:type="gramEnd"/>
            <w:r w:rsidRPr="000D5C7A">
              <w:rPr>
                <w:sz w:val="24"/>
                <w:szCs w:val="18"/>
                <w:lang w:val="en-US"/>
              </w:rPr>
              <w:t>.904|   2.7053400|   0.0539063|    -0.13013|     0.08147|     0.76317|     1.06497|   1.5687609</w:t>
            </w:r>
          </w:p>
          <w:p w14:paraId="47967A35" w14:textId="77777777" w:rsidR="00354A01" w:rsidRPr="000D5C7A" w:rsidRDefault="00354A01" w:rsidP="00354A01">
            <w:pPr>
              <w:rPr>
                <w:sz w:val="24"/>
                <w:szCs w:val="18"/>
                <w:lang w:val="en-US"/>
              </w:rPr>
            </w:pPr>
            <w:r w:rsidRPr="000D5C7A">
              <w:rPr>
                <w:sz w:val="24"/>
                <w:szCs w:val="18"/>
                <w:lang w:val="en-US"/>
              </w:rPr>
              <w:t xml:space="preserve">      3| 0.1569</w:t>
            </w:r>
            <w:proofErr w:type="gramStart"/>
            <w:r w:rsidRPr="000D5C7A">
              <w:rPr>
                <w:sz w:val="24"/>
                <w:szCs w:val="18"/>
                <w:lang w:val="en-US"/>
              </w:rPr>
              <w:t>|  0</w:t>
            </w:r>
            <w:proofErr w:type="gramEnd"/>
            <w:r w:rsidRPr="000D5C7A">
              <w:rPr>
                <w:sz w:val="24"/>
                <w:szCs w:val="18"/>
                <w:lang w:val="en-US"/>
              </w:rPr>
              <w:t>.087|   0.2534751|   0.4615249|    -0.13683|     0.08098|     0.80718|     1.03812|   1.0071047</w:t>
            </w:r>
          </w:p>
          <w:p w14:paraId="72DB245C" w14:textId="77777777" w:rsidR="00354A01" w:rsidRPr="000D5C7A" w:rsidRDefault="00354A01" w:rsidP="00354A01">
            <w:pPr>
              <w:rPr>
                <w:sz w:val="24"/>
                <w:szCs w:val="18"/>
                <w:lang w:val="en-US"/>
              </w:rPr>
            </w:pPr>
            <w:r w:rsidRPr="000D5C7A">
              <w:rPr>
                <w:sz w:val="24"/>
                <w:szCs w:val="18"/>
                <w:lang w:val="en-US"/>
              </w:rPr>
              <w:t xml:space="preserve">      4| 0.7539</w:t>
            </w:r>
            <w:proofErr w:type="gramStart"/>
            <w:r w:rsidRPr="000D5C7A">
              <w:rPr>
                <w:sz w:val="24"/>
                <w:szCs w:val="18"/>
                <w:lang w:val="en-US"/>
              </w:rPr>
              <w:t>|  2</w:t>
            </w:r>
            <w:proofErr w:type="gramEnd"/>
            <w:r w:rsidRPr="000D5C7A">
              <w:rPr>
                <w:sz w:val="24"/>
                <w:szCs w:val="18"/>
                <w:lang w:val="en-US"/>
              </w:rPr>
              <w:t>.871|   0.0803783|  -0.0823516|    -0.01047|    -0.03952|     0.88347|     1.01459|   2.1844368</w:t>
            </w:r>
          </w:p>
          <w:p w14:paraId="5C0EC6D8" w14:textId="77777777" w:rsidR="00354A01" w:rsidRPr="000D5C7A" w:rsidRDefault="00354A01" w:rsidP="00354A01">
            <w:pPr>
              <w:rPr>
                <w:sz w:val="24"/>
                <w:szCs w:val="18"/>
                <w:lang w:val="en-US"/>
              </w:rPr>
            </w:pPr>
            <w:r w:rsidRPr="000D5C7A">
              <w:rPr>
                <w:sz w:val="24"/>
                <w:szCs w:val="18"/>
                <w:lang w:val="en-US"/>
              </w:rPr>
              <w:t xml:space="preserve">      5| 0.0615</w:t>
            </w:r>
            <w:proofErr w:type="gramStart"/>
            <w:r w:rsidRPr="000D5C7A">
              <w:rPr>
                <w:sz w:val="24"/>
                <w:szCs w:val="18"/>
                <w:lang w:val="en-US"/>
              </w:rPr>
              <w:t>|  0</w:t>
            </w:r>
            <w:proofErr w:type="gramEnd"/>
            <w:r w:rsidRPr="000D5C7A">
              <w:rPr>
                <w:sz w:val="24"/>
                <w:szCs w:val="18"/>
                <w:lang w:val="en-US"/>
              </w:rPr>
              <w:t>.000|   0.0000000|   0.1263609|    -0.01047|    -0.03952|     0.88347|     1.01459|   1.0000000</w:t>
            </w:r>
          </w:p>
          <w:p w14:paraId="3DEF3C30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</w:p>
          <w:p w14:paraId="1DE4D09C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  <w:r w:rsidRPr="000D5C7A">
              <w:rPr>
                <w:szCs w:val="18"/>
                <w:lang w:val="en-US"/>
              </w:rPr>
              <w:t xml:space="preserve"> </w:t>
            </w:r>
            <w:r w:rsidRPr="00235E91">
              <w:rPr>
                <w:szCs w:val="18"/>
              </w:rPr>
              <w:t>Число</w:t>
            </w:r>
            <w:r w:rsidRPr="000D5C7A">
              <w:rPr>
                <w:szCs w:val="18"/>
                <w:lang w:val="en-US"/>
              </w:rPr>
              <w:t xml:space="preserve"> </w:t>
            </w:r>
            <w:r w:rsidRPr="00235E91">
              <w:rPr>
                <w:szCs w:val="18"/>
              </w:rPr>
              <w:t>обусловленности</w:t>
            </w:r>
            <w:r w:rsidRPr="000D5C7A">
              <w:rPr>
                <w:szCs w:val="18"/>
                <w:lang w:val="en-US"/>
              </w:rPr>
              <w:t xml:space="preserve"> =   30.17389</w:t>
            </w:r>
          </w:p>
          <w:p w14:paraId="6E23BBF9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</w:p>
          <w:p w14:paraId="6BEF2E59" w14:textId="77777777" w:rsidR="00354A01" w:rsidRPr="000D5C7A" w:rsidRDefault="00354A01" w:rsidP="00354A01">
            <w:pPr>
              <w:rPr>
                <w:szCs w:val="18"/>
                <w:lang w:val="en-US"/>
              </w:rPr>
            </w:pPr>
            <w:r w:rsidRPr="000D5C7A">
              <w:rPr>
                <w:szCs w:val="18"/>
                <w:lang w:val="en-US"/>
              </w:rPr>
              <w:t xml:space="preserve"> </w:t>
            </w:r>
            <w:r w:rsidRPr="00235E91">
              <w:rPr>
                <w:szCs w:val="18"/>
              </w:rPr>
              <w:t>Теоретическая</w:t>
            </w:r>
            <w:r w:rsidRPr="000D5C7A">
              <w:rPr>
                <w:szCs w:val="18"/>
                <w:lang w:val="en-US"/>
              </w:rPr>
              <w:t xml:space="preserve"> </w:t>
            </w:r>
            <w:r w:rsidRPr="00235E91">
              <w:rPr>
                <w:szCs w:val="18"/>
              </w:rPr>
              <w:t>оценка</w:t>
            </w:r>
            <w:r w:rsidRPr="000D5C7A">
              <w:rPr>
                <w:szCs w:val="18"/>
                <w:lang w:val="en-US"/>
              </w:rPr>
              <w:t xml:space="preserve"> </w:t>
            </w:r>
            <w:proofErr w:type="spellStart"/>
            <w:r w:rsidRPr="00235E91">
              <w:rPr>
                <w:szCs w:val="18"/>
              </w:rPr>
              <w:t>чи</w:t>
            </w:r>
            <w:proofErr w:type="spellEnd"/>
            <w:r w:rsidRPr="000D5C7A">
              <w:rPr>
                <w:szCs w:val="18"/>
                <w:lang w:val="en-US"/>
              </w:rPr>
              <w:t>c</w:t>
            </w:r>
            <w:r w:rsidRPr="00235E91">
              <w:rPr>
                <w:szCs w:val="18"/>
              </w:rPr>
              <w:t>ла</w:t>
            </w:r>
            <w:r w:rsidRPr="000D5C7A">
              <w:rPr>
                <w:szCs w:val="18"/>
                <w:lang w:val="en-US"/>
              </w:rPr>
              <w:t xml:space="preserve"> </w:t>
            </w:r>
            <w:r w:rsidRPr="00235E91">
              <w:rPr>
                <w:szCs w:val="18"/>
              </w:rPr>
              <w:t>итераций</w:t>
            </w:r>
            <w:r w:rsidRPr="000D5C7A">
              <w:rPr>
                <w:szCs w:val="18"/>
                <w:lang w:val="en-US"/>
              </w:rPr>
              <w:t xml:space="preserve"> </w:t>
            </w:r>
          </w:p>
          <w:p w14:paraId="51D205F1" w14:textId="77777777" w:rsidR="00354A01" w:rsidRPr="00235E91" w:rsidRDefault="00354A01" w:rsidP="00354A01">
            <w:pPr>
              <w:rPr>
                <w:szCs w:val="18"/>
              </w:rPr>
            </w:pPr>
            <w:r w:rsidRPr="000D5C7A">
              <w:rPr>
                <w:szCs w:val="18"/>
                <w:lang w:val="en-US"/>
              </w:rPr>
              <w:t xml:space="preserve"> </w:t>
            </w:r>
            <w:r w:rsidRPr="00235E91">
              <w:rPr>
                <w:szCs w:val="18"/>
              </w:rPr>
              <w:t>Метод простых итераций 138</w:t>
            </w:r>
          </w:p>
          <w:p w14:paraId="013AC0E7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Метод наискорейшего спуска 277</w:t>
            </w:r>
          </w:p>
          <w:p w14:paraId="460702EF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Метод ПВР 12</w:t>
            </w:r>
          </w:p>
          <w:p w14:paraId="16085A54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Метод сопряженных градиентов 27</w:t>
            </w:r>
          </w:p>
          <w:p w14:paraId="597DFCBD" w14:textId="77777777" w:rsidR="00354A01" w:rsidRPr="00235E91" w:rsidRDefault="00354A01" w:rsidP="00354A01">
            <w:pPr>
              <w:rPr>
                <w:szCs w:val="18"/>
              </w:rPr>
            </w:pPr>
          </w:p>
          <w:p w14:paraId="5155CFA7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LU разложение </w:t>
            </w:r>
          </w:p>
          <w:p w14:paraId="640C1035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-0.</w:t>
            </w:r>
            <w:proofErr w:type="gramStart"/>
            <w:r w:rsidRPr="00235E91">
              <w:rPr>
                <w:szCs w:val="18"/>
              </w:rPr>
              <w:t>0104691  -</w:t>
            </w:r>
            <w:proofErr w:type="gramEnd"/>
            <w:r w:rsidRPr="00235E91">
              <w:rPr>
                <w:szCs w:val="18"/>
              </w:rPr>
              <w:t>0.0395210   0.8834653   1.0145914</w:t>
            </w:r>
          </w:p>
          <w:p w14:paraId="3DD6B997" w14:textId="77777777" w:rsidR="00354A01" w:rsidRPr="00235E91" w:rsidRDefault="00354A01" w:rsidP="00354A01">
            <w:pPr>
              <w:rPr>
                <w:szCs w:val="18"/>
              </w:rPr>
            </w:pPr>
          </w:p>
          <w:p w14:paraId="719AA4C1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Разница между LU разложением и методом простых итераций </w:t>
            </w:r>
          </w:p>
          <w:p w14:paraId="54AF6437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</w:t>
            </w:r>
            <w:proofErr w:type="gramStart"/>
            <w:r w:rsidRPr="00235E91">
              <w:rPr>
                <w:szCs w:val="18"/>
              </w:rPr>
              <w:t>0.0001687  -</w:t>
            </w:r>
            <w:proofErr w:type="gramEnd"/>
            <w:r w:rsidRPr="00235E91">
              <w:rPr>
                <w:szCs w:val="18"/>
              </w:rPr>
              <w:t>0.0001624   0.0001101  -0.0000345</w:t>
            </w:r>
          </w:p>
          <w:p w14:paraId="67A48598" w14:textId="77777777" w:rsidR="00354A01" w:rsidRPr="00235E91" w:rsidRDefault="00354A01" w:rsidP="00354A01">
            <w:pPr>
              <w:rPr>
                <w:szCs w:val="18"/>
              </w:rPr>
            </w:pPr>
          </w:p>
          <w:p w14:paraId="2DA5FC79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Разница между LU разложением и методом наискорейшего спуска </w:t>
            </w:r>
          </w:p>
          <w:p w14:paraId="53D38925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</w:t>
            </w:r>
            <w:proofErr w:type="gramStart"/>
            <w:r w:rsidRPr="00235E91">
              <w:rPr>
                <w:szCs w:val="18"/>
              </w:rPr>
              <w:t>0.0000913  -</w:t>
            </w:r>
            <w:proofErr w:type="gramEnd"/>
            <w:r w:rsidRPr="00235E91">
              <w:rPr>
                <w:szCs w:val="18"/>
              </w:rPr>
              <w:t>0.0000975   0.0000613  -0.0000201</w:t>
            </w:r>
          </w:p>
          <w:p w14:paraId="75412C73" w14:textId="77777777" w:rsidR="00354A01" w:rsidRPr="00235E91" w:rsidRDefault="00354A01" w:rsidP="00354A01">
            <w:pPr>
              <w:rPr>
                <w:szCs w:val="18"/>
              </w:rPr>
            </w:pPr>
          </w:p>
          <w:p w14:paraId="60533A13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Разница между LU разложением и методом ПВР </w:t>
            </w:r>
          </w:p>
          <w:p w14:paraId="73E7E64E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  </w:t>
            </w:r>
            <w:proofErr w:type="gramStart"/>
            <w:r w:rsidRPr="00235E91">
              <w:rPr>
                <w:szCs w:val="18"/>
              </w:rPr>
              <w:t>0.0000002  -</w:t>
            </w:r>
            <w:proofErr w:type="gramEnd"/>
            <w:r w:rsidRPr="00235E91">
              <w:rPr>
                <w:szCs w:val="18"/>
              </w:rPr>
              <w:t>0.0000035  -0.0000010  -0.0000003</w:t>
            </w:r>
          </w:p>
          <w:p w14:paraId="227B44C2" w14:textId="77777777" w:rsidR="00354A01" w:rsidRPr="00235E91" w:rsidRDefault="00354A01" w:rsidP="00354A01">
            <w:pPr>
              <w:rPr>
                <w:szCs w:val="18"/>
              </w:rPr>
            </w:pPr>
          </w:p>
          <w:p w14:paraId="6E099B38" w14:textId="77777777" w:rsidR="00354A01" w:rsidRPr="00235E91" w:rsidRDefault="00354A01" w:rsidP="00354A01">
            <w:pPr>
              <w:rPr>
                <w:szCs w:val="18"/>
              </w:rPr>
            </w:pPr>
            <w:r w:rsidRPr="00235E91">
              <w:rPr>
                <w:szCs w:val="18"/>
              </w:rPr>
              <w:t xml:space="preserve"> Разница между LU разложением и методом сопряженных градиентов </w:t>
            </w:r>
          </w:p>
          <w:p w14:paraId="4A539B18" w14:textId="01949DE5" w:rsidR="00DC3847" w:rsidRPr="00354A01" w:rsidRDefault="00354A01" w:rsidP="00354A01">
            <w:pPr>
              <w:rPr>
                <w:sz w:val="24"/>
                <w:szCs w:val="18"/>
              </w:rPr>
            </w:pPr>
            <w:r w:rsidRPr="00235E91">
              <w:rPr>
                <w:szCs w:val="18"/>
              </w:rPr>
              <w:t xml:space="preserve">  -0.0000000   0.0000000  -0.0000000  -0.0000000</w:t>
            </w:r>
          </w:p>
        </w:tc>
      </w:tr>
    </w:tbl>
    <w:p w14:paraId="607534C8" w14:textId="062AD2E9" w:rsidR="004E5ADF" w:rsidRDefault="004E5ADF"/>
    <w:p w14:paraId="33E9DB9C" w14:textId="2D9AB488" w:rsidR="004E5ADF" w:rsidRDefault="004E5ADF"/>
    <w:tbl>
      <w:tblPr>
        <w:tblStyle w:val="a6"/>
        <w:tblW w:w="11483" w:type="dxa"/>
        <w:tblInd w:w="-1423" w:type="dxa"/>
        <w:tblLook w:val="04A0" w:firstRow="1" w:lastRow="0" w:firstColumn="1" w:lastColumn="0" w:noHBand="0" w:noVBand="1"/>
      </w:tblPr>
      <w:tblGrid>
        <w:gridCol w:w="11483"/>
      </w:tblGrid>
      <w:tr w:rsidR="004E5ADF" w14:paraId="17D1DC9A" w14:textId="77777777" w:rsidTr="007B041B">
        <w:tc>
          <w:tcPr>
            <w:tcW w:w="11483" w:type="dxa"/>
          </w:tcPr>
          <w:p w14:paraId="7C59B06A" w14:textId="3E568A57" w:rsidR="004E5ADF" w:rsidRPr="00235E91" w:rsidRDefault="004E5ADF" w:rsidP="007B041B">
            <w:pPr>
              <w:rPr>
                <w:b/>
                <w:lang w:val="en-US"/>
              </w:rPr>
            </w:pPr>
            <w:r w:rsidRPr="00235E91">
              <w:rPr>
                <w:b/>
                <w:sz w:val="32"/>
              </w:rPr>
              <w:lastRenderedPageBreak/>
              <w:t>Вариант 2</w:t>
            </w:r>
            <w:r w:rsidRPr="00235E91">
              <w:rPr>
                <w:b/>
                <w:sz w:val="32"/>
                <w:lang w:val="en-US"/>
              </w:rPr>
              <w:t>8b</w:t>
            </w:r>
          </w:p>
        </w:tc>
      </w:tr>
      <w:tr w:rsidR="004E5ADF" w14:paraId="123ED537" w14:textId="77777777" w:rsidTr="007B041B">
        <w:tc>
          <w:tcPr>
            <w:tcW w:w="11483" w:type="dxa"/>
          </w:tcPr>
          <w:p w14:paraId="25A7A876" w14:textId="3D5A1A2A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>Variant = 28b</w:t>
            </w:r>
          </w:p>
          <w:p w14:paraId="2BF67D74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b:</w:t>
            </w:r>
          </w:p>
          <w:p w14:paraId="2A3782AA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  1.0000000   2.0000000   3.0000000   4.0000000</w:t>
            </w:r>
          </w:p>
          <w:p w14:paraId="2E9C7E17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A:</w:t>
            </w:r>
          </w:p>
          <w:p w14:paraId="449DF306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  </w:t>
            </w:r>
            <w:proofErr w:type="gramStart"/>
            <w:r w:rsidRPr="004E5ADF">
              <w:rPr>
                <w:szCs w:val="28"/>
                <w:lang w:val="en-US"/>
              </w:rPr>
              <w:t>8.7000000  -</w:t>
            </w:r>
            <w:proofErr w:type="gramEnd"/>
            <w:r w:rsidRPr="004E5ADF">
              <w:rPr>
                <w:szCs w:val="28"/>
                <w:lang w:val="en-US"/>
              </w:rPr>
              <w:t>2.3000000  -5.4000000  -1.6000000</w:t>
            </w:r>
          </w:p>
          <w:p w14:paraId="7A810FA2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 -2.3000000   7.0000000   6.4000000   1.5000000</w:t>
            </w:r>
          </w:p>
          <w:p w14:paraId="4441AD9E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 -5.4000000   6.4000000   9.2000000   0.3000000</w:t>
            </w:r>
          </w:p>
          <w:p w14:paraId="26AE524D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 -1.6000000   1.5000000   0.3000000   8.2000000</w:t>
            </w:r>
          </w:p>
          <w:p w14:paraId="08982DE4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</w:p>
          <w:p w14:paraId="5125361B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</w:t>
            </w:r>
            <w:r w:rsidRPr="004E5ADF">
              <w:rPr>
                <w:szCs w:val="28"/>
              </w:rPr>
              <w:t>Норма</w:t>
            </w:r>
            <w:r w:rsidRPr="004E5ADF">
              <w:rPr>
                <w:szCs w:val="28"/>
                <w:lang w:val="en-US"/>
              </w:rPr>
              <w:t xml:space="preserve"> </w:t>
            </w:r>
            <w:r w:rsidRPr="004E5ADF">
              <w:rPr>
                <w:szCs w:val="28"/>
              </w:rPr>
              <w:t>матрицы</w:t>
            </w:r>
            <w:r w:rsidRPr="004E5ADF">
              <w:rPr>
                <w:szCs w:val="28"/>
                <w:lang w:val="en-US"/>
              </w:rPr>
              <w:t xml:space="preserve"> = 18.3562781</w:t>
            </w:r>
          </w:p>
          <w:p w14:paraId="1B997F14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</w:p>
          <w:p w14:paraId="6AACF0DD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  <w:lang w:val="en-US"/>
              </w:rPr>
              <w:t xml:space="preserve"> </w:t>
            </w:r>
            <w:r w:rsidRPr="004E5ADF">
              <w:rPr>
                <w:szCs w:val="28"/>
              </w:rPr>
              <w:t xml:space="preserve">Метод простой итерации </w:t>
            </w:r>
          </w:p>
          <w:p w14:paraId="1D077BF0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                            |         Норма|      Оценка|</w:t>
            </w:r>
          </w:p>
          <w:p w14:paraId="432A6222" w14:textId="407C020A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</w:t>
            </w:r>
            <w:proofErr w:type="spellStart"/>
            <w:r w:rsidRPr="004E5ADF">
              <w:rPr>
                <w:szCs w:val="28"/>
              </w:rPr>
              <w:t>Itr</w:t>
            </w:r>
            <w:proofErr w:type="spellEnd"/>
            <w:r w:rsidRPr="004E5ADF">
              <w:rPr>
                <w:szCs w:val="28"/>
              </w:rPr>
              <w:t xml:space="preserve">|      </w:t>
            </w:r>
            <w:proofErr w:type="spellStart"/>
            <w:r w:rsidRPr="004E5ADF">
              <w:rPr>
                <w:szCs w:val="28"/>
              </w:rPr>
              <w:t>Tau</w:t>
            </w:r>
            <w:proofErr w:type="spellEnd"/>
            <w:r w:rsidRPr="004E5ADF">
              <w:rPr>
                <w:szCs w:val="28"/>
              </w:rPr>
              <w:t xml:space="preserve">|         q|      </w:t>
            </w:r>
            <w:r>
              <w:rPr>
                <w:szCs w:val="28"/>
              </w:rPr>
              <w:t xml:space="preserve"> </w:t>
            </w:r>
            <w:r w:rsidRPr="004E5ADF">
              <w:rPr>
                <w:szCs w:val="28"/>
              </w:rPr>
              <w:t xml:space="preserve">невязки| погрешности|        </w:t>
            </w:r>
            <w:proofErr w:type="gramStart"/>
            <w:r w:rsidRPr="004E5ADF">
              <w:rPr>
                <w:szCs w:val="28"/>
              </w:rPr>
              <w:t>x[</w:t>
            </w:r>
            <w:proofErr w:type="gramEnd"/>
            <w:r w:rsidRPr="004E5ADF">
              <w:rPr>
                <w:szCs w:val="28"/>
              </w:rPr>
              <w:t>1]|           x[2]|            x[3]|           x[4]|</w:t>
            </w:r>
          </w:p>
          <w:p w14:paraId="300D41B7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 1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392|  10.1979323|   0.6077636|     0.09806|     0.19612|     0.29418|     0.39224|</w:t>
            </w:r>
          </w:p>
          <w:p w14:paraId="079ECC65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 2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704|   6.2959939|   0.1162889|     0.37401|     0.03742|     0.24027|     0.44697|</w:t>
            </w:r>
          </w:p>
          <w:p w14:paraId="7213FA08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 3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865|   4.6311302|   0.0371184|     0.35879|     0.07567|     0.47910|     0.52591|</w:t>
            </w:r>
          </w:p>
          <w:p w14:paraId="036BFFB8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 4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2.9631096|   0.0858964|     0.50403|    -0.07726|     0.46808|     0.52634|</w:t>
            </w:r>
          </w:p>
          <w:p w14:paraId="613DDE3A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 5| 0.098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123|   2.7379495|  -0.0188628|     0.48511|    -0.08561|     0.63988|     0.57203|</w:t>
            </w:r>
          </w:p>
          <w:p w14:paraId="1D83539B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 6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707|   1.9033447|   0.0503735|     0.57858|    -0.20703|     0.65057|     0.57418|</w:t>
            </w:r>
          </w:p>
          <w:p w14:paraId="522B1070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 7| 0.098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043|   1.6621238|  -0.0052588|     0.57093|    -0.23105|     0.77725|     0.60682|</w:t>
            </w:r>
          </w:p>
          <w:p w14:paraId="59227C31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 8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739|   1.1931048|   0.0331197|     0.63658|    -0.32461|     0.79970|     0.61182|</w:t>
            </w:r>
          </w:p>
          <w:p w14:paraId="1B034609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 9| 0.098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021|   1.0882631|  -0.0019734|     0.63780|    -0.35397|     0.89524|     0.63620|</w:t>
            </w:r>
          </w:p>
          <w:p w14:paraId="67A27FC3" w14:textId="63E9DD26" w:rsidR="004E5ADF" w:rsidRPr="004E5ADF" w:rsidRDefault="004E5ADF" w:rsidP="004E5ADF">
            <w:pPr>
              <w:rPr>
                <w:szCs w:val="28"/>
              </w:rPr>
            </w:pPr>
            <w:r>
              <w:rPr>
                <w:szCs w:val="28"/>
              </w:rPr>
              <w:t xml:space="preserve">    </w:t>
            </w:r>
            <w:r w:rsidRPr="004E5ADF">
              <w:rPr>
                <w:szCs w:val="28"/>
              </w:rPr>
              <w:t>10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759|   0.8007906|   0.0230609|     0.68577|    -0.42644|     0.92294|     0.64267|</w:t>
            </w:r>
          </w:p>
          <w:p w14:paraId="600C5A64" w14:textId="1DD5D3D3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11| 0.098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013|   0.7513180|  -0.0009306|     0.69216|    -0.45669|     0.99634|     0.66131|</w:t>
            </w:r>
          </w:p>
          <w:p w14:paraId="54F4A683" w14:textId="2F2C080A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12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775|   0.5654538|   0.0165512|     0.72807|    -0.51354|     1.02534|     0.66826|</w:t>
            </w:r>
          </w:p>
          <w:p w14:paraId="48A4D6EA" w14:textId="473D3EED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13| 0.098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008|   0.5399870|  -0.0004750|     0.73696|    -0.54249|     1.08267|     0.68276|</w:t>
            </w:r>
          </w:p>
          <w:p w14:paraId="76D5BB5A" w14:textId="13A3D50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14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788|   0.4148342|   0.0121454|     0.76437|    -0.58767|     1.11073|     0.68957|</w:t>
            </w:r>
          </w:p>
          <w:p w14:paraId="00815E91" w14:textId="0F303999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15| 0.098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005|   0.4005907|  -0.0002326|     0.77414|    -0.61427|     1.15614|     0.70102|</w:t>
            </w:r>
          </w:p>
          <w:p w14:paraId="7E157F51" w14:textId="481E6412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16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800|   0.3133754|   0.0090896|     0.79542|    -0.65060|     1.18211|     0.70738|</w:t>
            </w:r>
          </w:p>
          <w:p w14:paraId="19C251CC" w14:textId="50F1D6F0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17| 0.098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003|   0.3047991|  -0.0000944|     0.80510|    -0.67442|     1.21853|     0.71654|</w:t>
            </w:r>
          </w:p>
          <w:p w14:paraId="4EC8B86E" w14:textId="68CF8B34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18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810|   0.2421699|   0.0069284|     0.82187|    -0.70391|     1.24191|     0.72229|</w:t>
            </w:r>
          </w:p>
          <w:p w14:paraId="05582C15" w14:textId="7D1C37CF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19| 0.098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001|   0.2366745|  -0.0000156|     0.83096|    -0.72489|     1.27141|     0.72969|</w:t>
            </w:r>
          </w:p>
          <w:p w14:paraId="229FC61F" w14:textId="3E95EBF2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20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818|   0.1905007|   0.0053709|     0.84435|    -0.74903|     1.29206|     0.73479|</w:t>
            </w:r>
          </w:p>
          <w:p w14:paraId="66805858" w14:textId="1889848C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21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99|   0.1867973|   0.0000276|     0.85260|    -0.76728|     1.31617|     0.74083|</w:t>
            </w:r>
          </w:p>
          <w:p w14:paraId="64CA13F0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22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825|   0.1519667|   0.0042269|     0.86341|    -0.78717|     1.33418|     0.74529|</w:t>
            </w:r>
          </w:p>
          <w:p w14:paraId="376BD493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23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98|   0.1493695|   0.0000493|     0.87075|    -0.80292|     1.35401|     0.75025|</w:t>
            </w:r>
          </w:p>
          <w:p w14:paraId="3EC6E4F1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24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830|   0.1225734|   0.0033707|     0.87956|    -0.81938|     1.36958|     0.75411|</w:t>
            </w:r>
          </w:p>
          <w:p w14:paraId="6F49CDB6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25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96|   0.1206944|   0.0000582|     0.88599|    -0.83290|     1.38599|     0.75821|</w:t>
            </w:r>
          </w:p>
          <w:p w14:paraId="7D65A8FD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26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834|   0.0997331|   0.0027181|     0.89321|    -0.84658|     1.39936|     0.76152|</w:t>
            </w:r>
          </w:p>
          <w:p w14:paraId="4010E513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27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96|   0.0983403|   0.0000597|     0.89879|    -0.85812|     1.41298|     0.76493|</w:t>
            </w:r>
          </w:p>
          <w:p w14:paraId="6330EAC8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28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839|   0.0818208|   0.0021972|     0.90475|    -0.86954|     1.42441|     0.76777|</w:t>
            </w:r>
          </w:p>
          <w:p w14:paraId="66ABF589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29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94|   0.0806607|   0.0000722|     0.90955|    -0.87936|     1.43577|     0.77060|</w:t>
            </w:r>
          </w:p>
          <w:p w14:paraId="6DF784C6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30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857|   0.0686729|   0.0016222|     0.91450|    -0.88890|     1.44550|     0.77302|</w:t>
            </w:r>
          </w:p>
          <w:p w14:paraId="4BAD915F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lastRenderedPageBreak/>
              <w:t xml:space="preserve">     31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75|   0.0665111|   0.0002445|     0.91861|    -0.89724|     1.45499|     0.77539|</w:t>
            </w:r>
          </w:p>
          <w:p w14:paraId="5CAEC3A6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32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871|   0.0576307|   0.0012203|     0.92273|    -0.90524|     1.46326|     0.77744|</w:t>
            </w:r>
          </w:p>
          <w:p w14:paraId="3794A4DA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33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61|   0.0550761|   0.0003236|     0.92623|    -0.91231|     1.47120|     0.77942|</w:t>
            </w:r>
          </w:p>
          <w:p w14:paraId="5C850819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34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882|   0.0483685|   0.0009344|     0.92967|    -0.91901|     1.47822|     0.78117|</w:t>
            </w:r>
          </w:p>
          <w:p w14:paraId="76949D2A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35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50|   0.0457614|   0.0003480|     0.93265|    -0.92499|     1.48488|     0.78283|</w:t>
            </w:r>
          </w:p>
          <w:p w14:paraId="3E5E5EA7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36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891|   0.0406038|   0.0007274|     0.93553|    -0.93062|     1.49081|     0.78431|</w:t>
            </w:r>
          </w:p>
          <w:p w14:paraId="4561F307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37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42|   0.0381251|   0.0003414|     0.93805|    -0.93568|     1.49641|     0.78570|</w:t>
            </w:r>
          </w:p>
          <w:p w14:paraId="59B51C86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38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897|   0.0340955|   0.0005745|     0.94047|    -0.94042|     1.50143|     0.78695|</w:t>
            </w:r>
          </w:p>
          <w:p w14:paraId="14141760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39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37|   0.0318320|   0.0003186|     0.94261|    -0.94469|     1.50613|     0.78812|</w:t>
            </w:r>
          </w:p>
          <w:p w14:paraId="61D1776B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40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02|   0.0286398|   0.0004595|     0.94463|    -0.94867|     1.51037|     0.78918|</w:t>
            </w:r>
          </w:p>
          <w:p w14:paraId="3BDF30E4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41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32|   0.0266240|   0.0002882|     0.94644|    -0.95228|     1.51433|     0.79016|</w:t>
            </w:r>
          </w:p>
          <w:p w14:paraId="7C637FAE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42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06|   0.0240651|   0.0003715|     0.94814|    -0.95563|     1.51791|     0.79105|</w:t>
            </w:r>
          </w:p>
          <w:p w14:paraId="102622C9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43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29|   0.0222994|   0.0002555|     0.94967|    -0.95867|     1.52123|     0.79188|</w:t>
            </w:r>
          </w:p>
          <w:p w14:paraId="22113424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44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09|   0.0202278|   0.0003030|     0.95110|    -0.96149|     1.52426|     0.79264|</w:t>
            </w:r>
          </w:p>
          <w:p w14:paraId="090A089F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45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26|   0.0186985|   0.0002235|     0.95239|    -0.96406|     1.52706|     0.79333|</w:t>
            </w:r>
          </w:p>
          <w:p w14:paraId="60F9706F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46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1|   0.0170076|   0.0002489|     0.95360|    -0.96644|     1.52961|     0.79397|</w:t>
            </w:r>
          </w:p>
          <w:p w14:paraId="5C5B46C3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47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24|   0.0156934|   0.0001935|     0.95469|    -0.96861|     1.53197|     0.79456|</w:t>
            </w:r>
          </w:p>
          <w:p w14:paraId="34B68B05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48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3|   0.0143042|   0.0002057|     0.95570|    -0.97060|     1.53412|     0.79509|</w:t>
            </w:r>
          </w:p>
          <w:p w14:paraId="5A001309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49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23|   0.0131811|   0.0001664|     0.95662|    -0.97243|     1.53610|     0.79559|</w:t>
            </w:r>
          </w:p>
          <w:p w14:paraId="4FE72067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50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4|   0.0120337|   0.0001707|     0.95747|    -0.97412|     1.53792|     0.79604|</w:t>
            </w:r>
          </w:p>
          <w:p w14:paraId="70D2EAFA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51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22|   0.0110778|   0.0001424|     0.95825|    -0.97566|     1.53959|     0.79645|</w:t>
            </w:r>
          </w:p>
          <w:p w14:paraId="668D77AC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52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5|   0.0101260|   0.0001422|     0.95897|    -0.97708|     1.54112|     0.79684|</w:t>
            </w:r>
          </w:p>
          <w:p w14:paraId="5C34EF41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53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21|   0.0093146|   0.0001213|     0.95962|    -0.97838|     1.54253|     0.79719|</w:t>
            </w:r>
          </w:p>
          <w:p w14:paraId="75CB6E6C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54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6|   0.0085225|   0.0001187|     0.96023|    -0.97957|     1.54382|     0.79751|</w:t>
            </w:r>
          </w:p>
          <w:p w14:paraId="18580EF6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55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20|   0.0078353|   0.0001031|     0.96078|    -0.98067|     1.54501|     0.79780|</w:t>
            </w:r>
          </w:p>
          <w:p w14:paraId="0542B23C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56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6|   0.0071743|   0.0000994|     0.96129|    -0.98168|     1.54609|     0.79807|</w:t>
            </w:r>
          </w:p>
          <w:p w14:paraId="6ABC6A7B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57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20|   0.0065931|   0.0000875|     0.96176|    -0.98260|     1.54709|     0.79832|</w:t>
            </w:r>
          </w:p>
          <w:p w14:paraId="594DE3D9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58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7|   0.0060404|   0.0000833|     0.96218|    -0.98345|     1.54801|     0.79855|</w:t>
            </w:r>
          </w:p>
          <w:p w14:paraId="1C2ADCA4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59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9|   0.0055494|   0.0000741|     0.96258|    -0.98423|     1.54885|     0.79876|</w:t>
            </w:r>
          </w:p>
          <w:p w14:paraId="335F4D21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60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7|   0.0050864|   0.0000699|     0.96294|    -0.98494|     1.54963|     0.79895|</w:t>
            </w:r>
          </w:p>
          <w:p w14:paraId="6A1EC4C0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61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9|   0.0046719|   0.0000627|     0.96327|    -0.98560|     1.55034|     0.79913|</w:t>
            </w:r>
          </w:p>
          <w:p w14:paraId="396EEAD1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62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7|   0.0042836|   0.0000588|     0.96357|    -0.98620|     1.55099|     0.79929|</w:t>
            </w:r>
          </w:p>
          <w:p w14:paraId="6F33316F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63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9|   0.0039339|   0.0000530|     0.96385|    -0.98675|     1.55159|     0.79944|</w:t>
            </w:r>
          </w:p>
          <w:p w14:paraId="19FC638A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64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7|   0.0036079|   0.0000494|     0.96411|    -0.98726|     1.55214|     0.79958|</w:t>
            </w:r>
          </w:p>
          <w:p w14:paraId="0283747C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65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9|   0.0033130|   0.0000447|     0.96435|    -0.98773|     1.55264|     0.79970|</w:t>
            </w:r>
          </w:p>
          <w:p w14:paraId="08187A3D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66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30391|   0.0000416|     0.96456|    -0.98816|     1.55310|     0.79982|</w:t>
            </w:r>
          </w:p>
          <w:p w14:paraId="2E162AB0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67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27905|   0.0000378|     0.96476|    -0.98855|     1.55353|     0.79993|</w:t>
            </w:r>
          </w:p>
          <w:p w14:paraId="23707912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68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25602|   0.0000350|     0.96494|    -0.98891|     1.55392|     0.80002|</w:t>
            </w:r>
          </w:p>
          <w:p w14:paraId="2CE17BA6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69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23506|   0.0000319|     0.96511|    -0.98924|     1.55428|     0.80011|</w:t>
            </w:r>
          </w:p>
          <w:p w14:paraId="615151CD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70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21569|   0.0000295|     0.96526|    -0.98955|     1.55461|     0.80019|</w:t>
            </w:r>
          </w:p>
          <w:p w14:paraId="07BC1A67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71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19802|   0.0000269|     0.96540|    -0.98982|     1.55491|     0.80027|</w:t>
            </w:r>
          </w:p>
          <w:p w14:paraId="564D9305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72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18172|   0.0000248|     0.96553|    -0.99008|     1.55518|     0.80034|</w:t>
            </w:r>
          </w:p>
          <w:p w14:paraId="790E0A18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73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16683|   0.0000227|     0.96565|    -0.99032|     1.55544|     0.80040|</w:t>
            </w:r>
          </w:p>
          <w:p w14:paraId="2AA62E69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74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15311|   0.0000209|     0.96576|    -0.99053|     1.55567|     0.80046|</w:t>
            </w:r>
          </w:p>
          <w:p w14:paraId="444F3701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75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14056|   0.0000191|     0.96586|    -0.99073|     1.55589|     0.80051|</w:t>
            </w:r>
          </w:p>
          <w:p w14:paraId="2DFDF86E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lastRenderedPageBreak/>
              <w:t xml:space="preserve">     76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12901|   0.0000176|     0.96595|    -0.99091|     1.55608|     0.80056|</w:t>
            </w:r>
          </w:p>
          <w:p w14:paraId="0330705A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77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11844|   0.0000161|     0.96604|    -0.99108|     1.55627|     0.80061|</w:t>
            </w:r>
          </w:p>
          <w:p w14:paraId="7452DEBF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78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10871|   0.0000148|     0.96612|    -0.99123|     1.55643|     0.80065|</w:t>
            </w:r>
          </w:p>
          <w:p w14:paraId="2A382C1E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79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9980|   0.0000136|     0.96619|    -0.99137|     1.55658|     0.80069|</w:t>
            </w:r>
          </w:p>
          <w:p w14:paraId="48014680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80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9161|   0.0000125|     0.96625|    -0.99150|     1.55672|     0.80072|</w:t>
            </w:r>
          </w:p>
          <w:p w14:paraId="73FA80E7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81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8410|   0.0000115|     0.96631|    -0.99162|     1.55685|     0.80075|</w:t>
            </w:r>
          </w:p>
          <w:p w14:paraId="6C30070A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82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7719|   0.0000105|     0.96637|    -0.99173|     1.55697|     0.80078|</w:t>
            </w:r>
          </w:p>
          <w:p w14:paraId="098B04D8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83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7087|   0.0000097|     0.96642|    -0.99183|     1.55708|     0.80081|</w:t>
            </w:r>
          </w:p>
          <w:p w14:paraId="35458FD6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84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6505|   0.0000089|     0.96646|    -0.99192|     1.55718|     0.80083|</w:t>
            </w:r>
          </w:p>
          <w:p w14:paraId="48ABD584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85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5972|   0.0000081|     0.96651|    -0.99201|     1.55727|     0.80086|</w:t>
            </w:r>
          </w:p>
          <w:p w14:paraId="032AFB74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86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5482|   0.0000075|     0.96655|    -0.99208|     1.55735|     0.80088|</w:t>
            </w:r>
          </w:p>
          <w:p w14:paraId="22FD4418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87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5033|   0.0000069|     0.96658|    -0.99216|     1.55743|     0.80090|</w:t>
            </w:r>
          </w:p>
          <w:p w14:paraId="692A13FA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88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4620|   0.0000063|     0.96661|    -0.99222|     1.55750|     0.80091|</w:t>
            </w:r>
          </w:p>
          <w:p w14:paraId="0E4D44B3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89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4241|   0.0000058|     0.96664|    -0.99228|     1.55756|     0.80093|</w:t>
            </w:r>
          </w:p>
          <w:p w14:paraId="45514990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90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3893|   0.0000053|     0.96667|    -0.99234|     1.55762|     0.80095|</w:t>
            </w:r>
          </w:p>
          <w:p w14:paraId="5A7FFE8A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91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3574|   0.0000049|     0.96670|    -0.99239|     1.55768|     0.80096|</w:t>
            </w:r>
          </w:p>
          <w:p w14:paraId="7B54DD2E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92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3281|   0.0000045|     0.96672|    -0.99243|     1.55773|     0.80097|</w:t>
            </w:r>
          </w:p>
          <w:p w14:paraId="01B620E1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93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3012|   0.0000041|     0.96674|    -0.99247|     1.55777|     0.80098|</w:t>
            </w:r>
          </w:p>
          <w:p w14:paraId="43181242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94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2765|   0.0000038|     0.96676|    -0.99251|     1.55782|     0.80099|</w:t>
            </w:r>
          </w:p>
          <w:p w14:paraId="0D814280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95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2539|   0.0000035|     0.96678|    -0.99255|     1.55786|     0.80100|</w:t>
            </w:r>
          </w:p>
          <w:p w14:paraId="32E0EEC9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96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2330|   0.0000032|     0.96680|    -0.99258|     1.55789|     0.80101|</w:t>
            </w:r>
          </w:p>
          <w:p w14:paraId="7A355707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97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2139|   0.0000029|     0.96681|    -0.99261|     1.55792|     0.80102|</w:t>
            </w:r>
          </w:p>
          <w:p w14:paraId="6B58A8B8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98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1964|   0.0000027|     0.96683|    -0.99264|     1.55795|     0.80103|</w:t>
            </w:r>
          </w:p>
          <w:p w14:paraId="434D7A61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99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1803|   0.0000025|     0.96684|    -0.99267|     1.55798|     0.80103|</w:t>
            </w:r>
          </w:p>
          <w:p w14:paraId="0E5CA57F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100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1655|   0.0000023|     0.96685|    -0.99269|     1.55801|     0.80104|</w:t>
            </w:r>
          </w:p>
          <w:p w14:paraId="1345ACD7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101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1520|   0.0000021|     0.96686|    -0.99271|     1.55803|     0.80105|</w:t>
            </w:r>
          </w:p>
          <w:p w14:paraId="73047451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102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1395|   0.0000019|     0.96687|    -0.99273|     1.55805|     0.80105|</w:t>
            </w:r>
          </w:p>
          <w:p w14:paraId="0CEF3AD2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103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1281|   0.0000017|     0.96688|    -0.99275|     1.55807|     0.80106|</w:t>
            </w:r>
          </w:p>
          <w:p w14:paraId="50B03346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104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1176|   0.0000016|     0.96689|    -0.99277|     1.55809|     0.80106|</w:t>
            </w:r>
          </w:p>
          <w:p w14:paraId="12ABEBFC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105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1079|   0.0000015|     0.96690|    -0.99278|     1.55810|     0.80107|</w:t>
            </w:r>
          </w:p>
          <w:p w14:paraId="6888D712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106| 0.0981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918|   0.0000991|   0.0000014|     0.96690|    -0.99279|     1.55812|     0.80107|</w:t>
            </w:r>
          </w:p>
          <w:p w14:paraId="64AFB40A" w14:textId="77777777" w:rsidR="004E5ADF" w:rsidRPr="004E5ADF" w:rsidRDefault="004E5ADF" w:rsidP="004E5ADF">
            <w:pPr>
              <w:rPr>
                <w:szCs w:val="28"/>
              </w:rPr>
            </w:pPr>
          </w:p>
          <w:p w14:paraId="439AD00E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Метод наискорейшего спуска</w:t>
            </w:r>
          </w:p>
          <w:p w14:paraId="252C7C8F" w14:textId="22F871DB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                 </w:t>
            </w:r>
            <w:r w:rsidRPr="000D5C7A">
              <w:rPr>
                <w:szCs w:val="28"/>
              </w:rPr>
              <w:t xml:space="preserve">          </w:t>
            </w:r>
            <w:r w:rsidRPr="004E5ADF">
              <w:rPr>
                <w:szCs w:val="28"/>
              </w:rPr>
              <w:t xml:space="preserve"> |   </w:t>
            </w:r>
            <w:r w:rsidRPr="000D5C7A">
              <w:rPr>
                <w:szCs w:val="28"/>
              </w:rPr>
              <w:t xml:space="preserve">  </w:t>
            </w:r>
            <w:r w:rsidRPr="004E5ADF">
              <w:rPr>
                <w:szCs w:val="28"/>
              </w:rPr>
              <w:t xml:space="preserve">    Норма|      Оценка|</w:t>
            </w:r>
          </w:p>
          <w:p w14:paraId="36B33AC3" w14:textId="37B0CFA2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</w:t>
            </w:r>
            <w:proofErr w:type="spellStart"/>
            <w:r w:rsidRPr="004E5ADF">
              <w:rPr>
                <w:szCs w:val="28"/>
              </w:rPr>
              <w:t>Itr</w:t>
            </w:r>
            <w:proofErr w:type="spellEnd"/>
            <w:r w:rsidRPr="004E5ADF">
              <w:rPr>
                <w:szCs w:val="28"/>
              </w:rPr>
              <w:t xml:space="preserve">|      </w:t>
            </w:r>
            <w:proofErr w:type="spellStart"/>
            <w:r w:rsidRPr="004E5ADF">
              <w:rPr>
                <w:szCs w:val="28"/>
              </w:rPr>
              <w:t>Tau</w:t>
            </w:r>
            <w:proofErr w:type="spellEnd"/>
            <w:r w:rsidRPr="004E5ADF">
              <w:rPr>
                <w:szCs w:val="28"/>
              </w:rPr>
              <w:t xml:space="preserve">|         q|        невязки| погрешности|        </w:t>
            </w:r>
            <w:proofErr w:type="gramStart"/>
            <w:r w:rsidRPr="004E5ADF">
              <w:rPr>
                <w:szCs w:val="28"/>
              </w:rPr>
              <w:t>x[</w:t>
            </w:r>
            <w:proofErr w:type="gramEnd"/>
            <w:r w:rsidRPr="004E5ADF">
              <w:rPr>
                <w:szCs w:val="28"/>
              </w:rPr>
              <w:t>1]|           x[2]|            x[3]|           x[4]|</w:t>
            </w:r>
          </w:p>
          <w:p w14:paraId="14E22941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 1| 0.0986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394|  10.1433333|   0.6056523|     0.09859|     0.19717|     0.29576|     0.39435|</w:t>
            </w:r>
          </w:p>
          <w:p w14:paraId="435550FE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 2| 0.0827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592|   6.4331782|   0.1609208|     0.33201|     0.06178|     0.24874|     0.43895|</w:t>
            </w:r>
          </w:p>
          <w:p w14:paraId="3B110AD2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 3| 0.1224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037|   3.7130305|  -0.0086572|     0.36863|     0.07167|     0.49082|     0.53255|</w:t>
            </w:r>
          </w:p>
          <w:p w14:paraId="17D8FF5F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 4| 0.0890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586|   3.0091006|   0.1001809|     0.49863|    -0.07023|     0.47805|     0.52971|</w:t>
            </w:r>
          </w:p>
          <w:p w14:paraId="7AC99442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 5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397|   2.3438519|  -0.0563180|     0.48980|    -0.09720|     0.67627|     0.58175|</w:t>
            </w:r>
          </w:p>
          <w:p w14:paraId="2249A363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 6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28|   2.0968503|   0.0737884|     0.58781|    -0.22163|     0.66474|     0.57784|</w:t>
            </w:r>
          </w:p>
          <w:p w14:paraId="7E0DC6BB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 7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311|   1.5747397|  -0.0387024|     0.57410|    -0.24887|     0.82787|     0.61979|</w:t>
            </w:r>
          </w:p>
          <w:p w14:paraId="718DF5DB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 8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38|   1.4246757|   0.0590776|     0.65401|    -0.35293|     0.81810|     0.61633|</w:t>
            </w:r>
          </w:p>
          <w:p w14:paraId="6E1DD18F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 9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8|   1.1320632|  -0.0309639|     0.64178|    -0.37615|     0.95312|     0.65093|</w:t>
            </w:r>
          </w:p>
          <w:p w14:paraId="08FD56A9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10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1.0234990|   0.0486701|     0.70782|    -0.46251|     0.94500|     0.64803|</w:t>
            </w:r>
          </w:p>
          <w:p w14:paraId="79F240AC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lastRenderedPageBreak/>
              <w:t xml:space="preserve">     11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8458034|  -0.0255070|     0.69756|    -0.48184|     1.05685|     0.67668|</w:t>
            </w:r>
          </w:p>
          <w:p w14:paraId="5DA7F7ED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12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7633635|   0.0402900|     0.75226|    -0.55341|     1.05012|     0.67427|</w:t>
            </w:r>
          </w:p>
          <w:p w14:paraId="0FDF193D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13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6481074|  -0.0211149|     0.74375|    -0.56944|     1.14280|     0.69801|</w:t>
            </w:r>
          </w:p>
          <w:p w14:paraId="7CD80057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14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5841021|   0.0333792|     0.78907|    -0.62874|     1.13722|     0.69601|</w:t>
            </w:r>
          </w:p>
          <w:p w14:paraId="0591F8E1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15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5055187|  -0.0174931|     0.78201|    -0.64203|     1.21401|     0.71568|</w:t>
            </w:r>
          </w:p>
          <w:p w14:paraId="4C05792C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16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4551088|   0.0276574|     0.81956|    -0.69117|     1.20939|     0.71403|</w:t>
            </w:r>
          </w:p>
          <w:p w14:paraId="090677FC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17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3994575|  -0.0144945|     0.81371|    -0.70217|     1.27302|     0.73032|</w:t>
            </w:r>
          </w:p>
          <w:p w14:paraId="5835C0B5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18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3593362|   0.0229169|     0.84483|    -0.74289|     1.26919|     0.72895|</w:t>
            </w:r>
          </w:p>
          <w:p w14:paraId="212EC882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19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3187487|  -0.0120101|     0.83998|    -0.75201|     1.32192|     0.74245|</w:t>
            </w:r>
          </w:p>
          <w:p w14:paraId="1ACED428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20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2865590|   0.0189890|     0.86577|    -0.78575|     1.31874|     0.74132|</w:t>
            </w:r>
          </w:p>
          <w:p w14:paraId="0BADCD77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21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2562619|  -0.0099516|     0.86175|    -0.79331|     1.36243|     0.75251|</w:t>
            </w:r>
          </w:p>
          <w:p w14:paraId="25AFF3EC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22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2302739|   0.0157343|     0.88312|    -0.82127|     1.35980|     0.75157|</w:t>
            </w:r>
          </w:p>
          <w:p w14:paraId="6A2D6638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23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2072329|  -0.0082459|     0.87979|    -0.82753|     1.39600|     0.76084|</w:t>
            </w:r>
          </w:p>
          <w:p w14:paraId="6AB7691A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24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1861481|   0.0130375|     0.89749|    -0.85069|     1.39382|     0.76006|</w:t>
            </w:r>
          </w:p>
          <w:p w14:paraId="194806D4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25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1683590|  -0.0068326|     0.89473|    -0.85588|     1.42382|     0.76774|</w:t>
            </w:r>
          </w:p>
          <w:p w14:paraId="7B3ABA92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26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1511850|   0.0108029|     0.90940|    -0.87507|     1.42201|     0.76710|</w:t>
            </w:r>
          </w:p>
          <w:p w14:paraId="17145ECA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27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1372803|  -0.0056615|     0.90712|    -0.87937|     1.44687|     0.77346|</w:t>
            </w:r>
          </w:p>
          <w:p w14:paraId="038526A8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28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1232477|   0.0089513|     0.91927|    -0.89528|     1.44537|     0.77293|</w:t>
            </w:r>
          </w:p>
          <w:p w14:paraId="2628A225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29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1122688|  -0.0046911|     0.91738|    -0.89884|     1.46596|     0.77820|</w:t>
            </w:r>
          </w:p>
          <w:p w14:paraId="7FE1383C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30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1007738|   0.0074170|     0.92745|    -0.91202|     1.46472|     0.77776|</w:t>
            </w:r>
          </w:p>
          <w:p w14:paraId="7E374AFB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31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920327|  -0.0038871|     0.92588|    -0.91497|     1.48179|     0.78213|</w:t>
            </w:r>
          </w:p>
          <w:p w14:paraId="2A4482AF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32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825970|   0.0061458|     0.93422|    -0.92589|     1.48076|     0.78176|</w:t>
            </w:r>
          </w:p>
          <w:p w14:paraId="21564506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33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755896|  -0.0032208|     0.93292|    -0.92834|     1.49490|     0.78538|</w:t>
            </w:r>
          </w:p>
          <w:p w14:paraId="05A2BBAB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34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678313|   0.0050924|     0.93984|    -0.93739|     1.49405|     0.78508|</w:t>
            </w:r>
          </w:p>
          <w:p w14:paraId="4F064358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35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621817|  -0.0026688|     0.93876|    -0.93941|     1.50576|     0.78808|</w:t>
            </w:r>
          </w:p>
          <w:p w14:paraId="3E5277F6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36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557940|   0.0042196|     0.94449|    -0.94691|     1.50506|     0.78782|</w:t>
            </w:r>
          </w:p>
          <w:p w14:paraId="7CD0EEE8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37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512177|  -0.0022114|     0.94360|    -0.94859|     1.51477|     0.79031|</w:t>
            </w:r>
          </w:p>
          <w:p w14:paraId="766A329D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38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459524|   0.0034963|     0.94835|    -0.95480|     1.51418|     0.79010|</w:t>
            </w:r>
          </w:p>
          <w:p w14:paraId="6324A672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39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422311|  -0.0018323|     0.94761|    -0.95619|     1.52223|     0.79216|</w:t>
            </w:r>
          </w:p>
          <w:p w14:paraId="10125588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40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378871|   0.0028971|     0.95154|    -0.96134|     1.52174|     0.79199|</w:t>
            </w:r>
          </w:p>
          <w:p w14:paraId="2A680E63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41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348512|  -0.0015183|     0.95093|    -0.96249|     1.52841|     0.79370|</w:t>
            </w:r>
          </w:p>
          <w:p w14:paraId="74FCA67B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42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312646|   0.0024005|     0.95419|    -0.96676|     1.52801|     0.79355|</w:t>
            </w:r>
          </w:p>
          <w:p w14:paraId="1B8BB792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43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287814|  -0.0012580|     0.95368|    -0.96771|     1.53353|     0.79497|</w:t>
            </w:r>
          </w:p>
          <w:p w14:paraId="5A0E0B51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44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258182|   0.0019891|     0.95638|    -0.97125|     1.53320|     0.79485|</w:t>
            </w:r>
          </w:p>
          <w:p w14:paraId="67D513DD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45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237825|  -0.0010424|     0.95596|    -0.97204|     1.53777|     0.79602|</w:t>
            </w:r>
          </w:p>
          <w:p w14:paraId="746805A2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46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213332|   0.0016482|     0.95820|    -0.97497|     1.53750|     0.79592|</w:t>
            </w:r>
          </w:p>
          <w:p w14:paraId="55AD1DD3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47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196612|  -0.0008638|     0.95785|    -0.97562|     1.54129|     0.79689|</w:t>
            </w:r>
          </w:p>
          <w:p w14:paraId="6D5DF8CC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48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176358|   0.0013657|     0.95970|    -0.97805|     1.54106|     0.79681|</w:t>
            </w:r>
          </w:p>
          <w:p w14:paraId="491E9F72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49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162606|  -0.0007157|     0.95942|    -0.97859|     1.54420|     0.79762|</w:t>
            </w:r>
          </w:p>
          <w:p w14:paraId="36D7C3A3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50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145851|   0.0011316|     0.96095|    -0.98060|     1.54401|     0.79755|</w:t>
            </w:r>
          </w:p>
          <w:p w14:paraId="0E791B49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51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134525|  -0.0005930|     0.96071|    -0.98105|     1.54662|     0.79822|</w:t>
            </w:r>
          </w:p>
          <w:p w14:paraId="5718758B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52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120662|   0.0009376|     0.96199|    -0.98272|     1.54646|     0.79816|</w:t>
            </w:r>
          </w:p>
          <w:p w14:paraId="60622DE9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53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111324|  -0.0004914|     0.96179|    -0.98309|     1.54862|     0.79871|</w:t>
            </w:r>
          </w:p>
          <w:p w14:paraId="31882A5F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54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099850|   0.0007769|     0.96284|    -0.98447|     1.54849|     0.79867|</w:t>
            </w:r>
          </w:p>
          <w:p w14:paraId="4FCE5979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55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092145|  -0.0004072|     0.96268|    -0.98478|     1.55028|     0.79912|</w:t>
            </w:r>
          </w:p>
          <w:p w14:paraId="3A4B646E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lastRenderedPageBreak/>
              <w:t xml:space="preserve">     56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082646|   0.0006438|     0.96355|    -0.98593|     1.55017|     0.79908|</w:t>
            </w:r>
          </w:p>
          <w:p w14:paraId="795891E5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57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076284|  -0.0003374|     0.96342|    -0.98618|     1.55165|     0.79946|</w:t>
            </w:r>
          </w:p>
          <w:p w14:paraId="55E1F866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58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068419|   0.0005334|     0.96414|    -0.98713|     1.55156|     0.79943|</w:t>
            </w:r>
          </w:p>
          <w:p w14:paraId="590344C8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59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063162|  -0.0002796|     0.96403|    -0.98734|     1.55279|     0.79975|</w:t>
            </w:r>
          </w:p>
          <w:p w14:paraId="6D72A3CA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60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056650|   0.0004420|     0.96463|    -0.98813|     1.55271|     0.79972|</w:t>
            </w:r>
          </w:p>
          <w:p w14:paraId="6202753E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61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052305|  -0.0002316|     0.96453|    -0.98830|     1.55373|     0.79998|</w:t>
            </w:r>
          </w:p>
          <w:p w14:paraId="1358A4EA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62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046911|   0.0003662|     0.96503|    -0.98896|     1.55367|     0.79996|</w:t>
            </w:r>
          </w:p>
          <w:p w14:paraId="4ABB733C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63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043318|  -0.0001919|     0.96495|    -0.98910|     1.55451|     0.80017|</w:t>
            </w:r>
          </w:p>
          <w:p w14:paraId="1440908D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64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038851|   0.0003035|     0.96537|    -0.98964|     1.55446|     0.80016|</w:t>
            </w:r>
          </w:p>
          <w:p w14:paraId="0BF63D34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65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035878|  -0.0001590|     0.96530|    -0.98976|     1.55516|     0.80033|</w:t>
            </w:r>
          </w:p>
          <w:p w14:paraId="0096AE6A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66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032179|   0.0002515|     0.96564|    -0.99021|     1.55512|     0.80032|</w:t>
            </w:r>
          </w:p>
          <w:p w14:paraId="2FADC6AA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67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029719|  -0.0001318|     0.96559|    -0.99031|     1.55570|     0.80047|</w:t>
            </w:r>
          </w:p>
          <w:p w14:paraId="38AB3D67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68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026654|   0.0002084|     0.96587|    -0.99068|     1.55566|     0.80046|</w:t>
            </w:r>
          </w:p>
          <w:p w14:paraId="1C5F6F00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69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024618|  -0.0001092|     0.96583|    -0.99076|     1.55614|     0.80058|</w:t>
            </w:r>
          </w:p>
          <w:p w14:paraId="1432153D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70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022079|   0.0001726|     0.96606|    -0.99107|     1.55611|     0.80057|</w:t>
            </w:r>
          </w:p>
          <w:p w14:paraId="60658E83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71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020394|  -0.0000905|     0.96603|    -0.99114|     1.55651|     0.80067|</w:t>
            </w:r>
          </w:p>
          <w:p w14:paraId="33193120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72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018290|   0.0001431|     0.96622|    -0.99139|     1.55648|     0.80066|</w:t>
            </w:r>
          </w:p>
          <w:p w14:paraId="687E63ED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73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016895|  -0.0000750|     0.96619|    -0.99145|     1.55681|     0.80075|</w:t>
            </w:r>
          </w:p>
          <w:p w14:paraId="53CC69FE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74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015152|   0.0001185|     0.96635|    -0.99166|     1.55679|     0.80074|</w:t>
            </w:r>
          </w:p>
          <w:p w14:paraId="640B0884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75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013997|  -0.0000621|     0.96633|    -0.99171|     1.55707|     0.80081|</w:t>
            </w:r>
          </w:p>
          <w:p w14:paraId="1652A897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76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012553|   0.0000982|     0.96646|    -0.99188|     1.55705|     0.80080|</w:t>
            </w:r>
          </w:p>
          <w:p w14:paraId="7C1A6D43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77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011596|  -0.0000515|     0.96644|    -0.99192|     1.55728|     0.80086|</w:t>
            </w:r>
          </w:p>
          <w:p w14:paraId="1CDE9D53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78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010400|   0.0000814|     0.96655|    -0.99206|     1.55726|     0.80086|</w:t>
            </w:r>
          </w:p>
          <w:p w14:paraId="234647E7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79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009608|  -0.0000427|     0.96653|    -0.99210|     1.55745|     0.80090|</w:t>
            </w:r>
          </w:p>
          <w:p w14:paraId="5A413F16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80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008617|   0.0000674|     0.96662|    -0.99222|     1.55744|     0.80090|</w:t>
            </w:r>
          </w:p>
          <w:p w14:paraId="141E047D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81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007960|  -0.0000353|     0.96661|    -0.99224|     1.55759|     0.80094|</w:t>
            </w:r>
          </w:p>
          <w:p w14:paraId="5E9EEC8D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82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007139|   0.0000559|     0.96669|    -0.99234|     1.55758|     0.80094|</w:t>
            </w:r>
          </w:p>
          <w:p w14:paraId="11E5BF75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83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006595|  -0.0000293|     0.96667|    -0.99236|     1.55771|     0.80097|</w:t>
            </w:r>
          </w:p>
          <w:p w14:paraId="35EEA400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84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005915|   0.0000463|     0.96674|    -0.99245|     1.55771|     0.80097|</w:t>
            </w:r>
          </w:p>
          <w:p w14:paraId="1F166C31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85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005465|  -0.0000243|     0.96673|    -0.99246|     1.55781|     0.80099|</w:t>
            </w:r>
          </w:p>
          <w:p w14:paraId="3A4165A0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86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004901|   0.0000384|     0.96678|    -0.99253|     1.55781|     0.80099|</w:t>
            </w:r>
          </w:p>
          <w:p w14:paraId="79E46C16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87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004528|  -0.0000201|     0.96677|    -0.99255|     1.55789|     0.80101|</w:t>
            </w:r>
          </w:p>
          <w:p w14:paraId="4B137457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88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004061|   0.0000318|     0.96681|    -0.99260|     1.55789|     0.80101|</w:t>
            </w:r>
          </w:p>
          <w:p w14:paraId="4462FA42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89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003751|  -0.0000167|     0.96681|    -0.99262|     1.55796|     0.80103|</w:t>
            </w:r>
          </w:p>
          <w:p w14:paraId="242788D9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90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003365|   0.0000263|     0.96684|    -0.99266|     1.55796|     0.80103|</w:t>
            </w:r>
          </w:p>
          <w:p w14:paraId="1BB9C2A1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91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003108|  -0.0000138|     0.96684|    -0.99267|     1.55802|     0.80104|</w:t>
            </w:r>
          </w:p>
          <w:p w14:paraId="406C4D24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92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002788|   0.0000218|     0.96687|    -0.99271|     1.55801|     0.80104|</w:t>
            </w:r>
          </w:p>
          <w:p w14:paraId="15D82FD4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93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002576|  -0.0000114|     0.96686|    -0.99272|     1.55806|     0.80106|</w:t>
            </w:r>
          </w:p>
          <w:p w14:paraId="21AF9203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94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002310|   0.0000181|     0.96689|    -0.99275|     1.55806|     0.80105|</w:t>
            </w:r>
          </w:p>
          <w:p w14:paraId="67814731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95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002134|  -0.0000095|     0.96688|    -0.99276|     1.55810|     0.80107|</w:t>
            </w:r>
          </w:p>
          <w:p w14:paraId="6595154A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96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001914|   0.0000150|     0.96690|    -0.99279|     1.55810|     0.80106|</w:t>
            </w:r>
          </w:p>
          <w:p w14:paraId="235EA6B4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97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001768|  -0.0000079|     0.96690|    -0.99279|     1.55814|     0.80107|</w:t>
            </w:r>
          </w:p>
          <w:p w14:paraId="012E13AC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98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001586|   0.0000124|     0.96692|    -0.99282|     1.55813|     0.80107|</w:t>
            </w:r>
          </w:p>
          <w:p w14:paraId="5FB55D83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  99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001465|  -0.0000065|     0.96691|    -0.99282|     1.55816|     0.80108|</w:t>
            </w:r>
          </w:p>
          <w:p w14:paraId="4BD154FD" w14:textId="7CD23DF9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100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001314|   0.0000103|     0.96693|    -0.99284|     1.55816|     0.80108|</w:t>
            </w:r>
          </w:p>
          <w:p w14:paraId="38B65084" w14:textId="4936CB7C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lastRenderedPageBreak/>
              <w:t xml:space="preserve">   101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001214|  -0.0000054|     0.96693|    -0.99284|     1.55818|     0.80109|</w:t>
            </w:r>
          </w:p>
          <w:p w14:paraId="453BB34A" w14:textId="5629202C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102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001089|   0.0000085|     0.96694|    -0.99286|     1.55818|     0.80108|</w:t>
            </w:r>
          </w:p>
          <w:p w14:paraId="1E5A07D5" w14:textId="02C426CF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103| 0.1251</w:t>
            </w:r>
            <w:proofErr w:type="gramStart"/>
            <w:r w:rsidRPr="004E5ADF">
              <w:rPr>
                <w:szCs w:val="28"/>
              </w:rPr>
              <w:t>|  1</w:t>
            </w:r>
            <w:proofErr w:type="gramEnd"/>
            <w:r w:rsidRPr="004E5ADF">
              <w:rPr>
                <w:szCs w:val="28"/>
              </w:rPr>
              <w:t>.295|   0.0001006|  -0.0000045|     0.96694|    -0.99286|     1.55820|     0.80109|</w:t>
            </w:r>
          </w:p>
          <w:p w14:paraId="7EEB4A12" w14:textId="3A11791D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104| 0.0893</w:t>
            </w:r>
            <w:proofErr w:type="gramStart"/>
            <w:r w:rsidRPr="004E5ADF">
              <w:rPr>
                <w:szCs w:val="28"/>
              </w:rPr>
              <w:t>|  0</w:t>
            </w:r>
            <w:proofErr w:type="gramEnd"/>
            <w:r w:rsidRPr="004E5ADF">
              <w:rPr>
                <w:szCs w:val="28"/>
              </w:rPr>
              <w:t>.640|   0.0000902|   0.0000071|     0.96695|    -0.99287|     1.55820|     0.80109|</w:t>
            </w:r>
          </w:p>
          <w:p w14:paraId="2385909F" w14:textId="77777777" w:rsidR="004E5ADF" w:rsidRPr="004E5ADF" w:rsidRDefault="004E5ADF" w:rsidP="004E5ADF">
            <w:pPr>
              <w:rPr>
                <w:szCs w:val="28"/>
              </w:rPr>
            </w:pPr>
          </w:p>
          <w:p w14:paraId="5609F5CF" w14:textId="3BBF2D83" w:rsidR="004E5ADF" w:rsidRPr="004E5ADF" w:rsidRDefault="004E5ADF" w:rsidP="004E5ADF">
            <w:pPr>
              <w:rPr>
                <w:szCs w:val="28"/>
              </w:rPr>
            </w:pPr>
            <w:r>
              <w:rPr>
                <w:szCs w:val="28"/>
              </w:rPr>
              <w:t xml:space="preserve"> Метод ПВР - выбор оп</w:t>
            </w:r>
            <w:r w:rsidRPr="004E5ADF">
              <w:rPr>
                <w:szCs w:val="28"/>
              </w:rPr>
              <w:t>тимального w</w:t>
            </w:r>
          </w:p>
          <w:p w14:paraId="5727DC11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w=0.10000 </w:t>
            </w:r>
            <w:proofErr w:type="spellStart"/>
            <w:r w:rsidRPr="004E5ADF">
              <w:rPr>
                <w:szCs w:val="28"/>
              </w:rPr>
              <w:t>Itr</w:t>
            </w:r>
            <w:proofErr w:type="spellEnd"/>
            <w:r w:rsidRPr="004E5ADF">
              <w:rPr>
                <w:szCs w:val="28"/>
              </w:rPr>
              <w:t>=421</w:t>
            </w:r>
          </w:p>
          <w:p w14:paraId="2F325829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</w:rPr>
              <w:t xml:space="preserve"> </w:t>
            </w:r>
            <w:r w:rsidRPr="004E5ADF">
              <w:rPr>
                <w:szCs w:val="28"/>
                <w:lang w:val="en-US"/>
              </w:rPr>
              <w:t xml:space="preserve">w=0.20000 </w:t>
            </w:r>
            <w:proofErr w:type="spellStart"/>
            <w:r w:rsidRPr="004E5ADF">
              <w:rPr>
                <w:szCs w:val="28"/>
                <w:lang w:val="en-US"/>
              </w:rPr>
              <w:t>Itr</w:t>
            </w:r>
            <w:proofErr w:type="spellEnd"/>
            <w:r w:rsidRPr="004E5ADF">
              <w:rPr>
                <w:szCs w:val="28"/>
                <w:lang w:val="en-US"/>
              </w:rPr>
              <w:t>=198</w:t>
            </w:r>
          </w:p>
          <w:p w14:paraId="396CEA85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w=0.30000 </w:t>
            </w:r>
            <w:proofErr w:type="spellStart"/>
            <w:r w:rsidRPr="004E5ADF">
              <w:rPr>
                <w:szCs w:val="28"/>
                <w:lang w:val="en-US"/>
              </w:rPr>
              <w:t>Itr</w:t>
            </w:r>
            <w:proofErr w:type="spellEnd"/>
            <w:r w:rsidRPr="004E5ADF">
              <w:rPr>
                <w:szCs w:val="28"/>
                <w:lang w:val="en-US"/>
              </w:rPr>
              <w:t>=124</w:t>
            </w:r>
          </w:p>
          <w:p w14:paraId="226DD10D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w=0.40000 </w:t>
            </w:r>
            <w:proofErr w:type="spellStart"/>
            <w:r w:rsidRPr="004E5ADF">
              <w:rPr>
                <w:szCs w:val="28"/>
                <w:lang w:val="en-US"/>
              </w:rPr>
              <w:t>Itr</w:t>
            </w:r>
            <w:proofErr w:type="spellEnd"/>
            <w:r w:rsidRPr="004E5ADF">
              <w:rPr>
                <w:szCs w:val="28"/>
                <w:lang w:val="en-US"/>
              </w:rPr>
              <w:t>=89</w:t>
            </w:r>
          </w:p>
          <w:p w14:paraId="69F9A64E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w=0.50000 </w:t>
            </w:r>
            <w:proofErr w:type="spellStart"/>
            <w:r w:rsidRPr="004E5ADF">
              <w:rPr>
                <w:szCs w:val="28"/>
                <w:lang w:val="en-US"/>
              </w:rPr>
              <w:t>Itr</w:t>
            </w:r>
            <w:proofErr w:type="spellEnd"/>
            <w:r w:rsidRPr="004E5ADF">
              <w:rPr>
                <w:szCs w:val="28"/>
                <w:lang w:val="en-US"/>
              </w:rPr>
              <w:t>=69</w:t>
            </w:r>
          </w:p>
          <w:p w14:paraId="296DDC39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w=0.60000 </w:t>
            </w:r>
            <w:proofErr w:type="spellStart"/>
            <w:r w:rsidRPr="004E5ADF">
              <w:rPr>
                <w:szCs w:val="28"/>
                <w:lang w:val="en-US"/>
              </w:rPr>
              <w:t>Itr</w:t>
            </w:r>
            <w:proofErr w:type="spellEnd"/>
            <w:r w:rsidRPr="004E5ADF">
              <w:rPr>
                <w:szCs w:val="28"/>
                <w:lang w:val="en-US"/>
              </w:rPr>
              <w:t>=55</w:t>
            </w:r>
          </w:p>
          <w:p w14:paraId="76A64108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w=0.70000 </w:t>
            </w:r>
            <w:proofErr w:type="spellStart"/>
            <w:r w:rsidRPr="004E5ADF">
              <w:rPr>
                <w:szCs w:val="28"/>
                <w:lang w:val="en-US"/>
              </w:rPr>
              <w:t>Itr</w:t>
            </w:r>
            <w:proofErr w:type="spellEnd"/>
            <w:r w:rsidRPr="004E5ADF">
              <w:rPr>
                <w:szCs w:val="28"/>
                <w:lang w:val="en-US"/>
              </w:rPr>
              <w:t>=44</w:t>
            </w:r>
          </w:p>
          <w:p w14:paraId="6319D74D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w=0.80000 </w:t>
            </w:r>
            <w:proofErr w:type="spellStart"/>
            <w:r w:rsidRPr="004E5ADF">
              <w:rPr>
                <w:szCs w:val="28"/>
                <w:lang w:val="en-US"/>
              </w:rPr>
              <w:t>Itr</w:t>
            </w:r>
            <w:proofErr w:type="spellEnd"/>
            <w:r w:rsidRPr="004E5ADF">
              <w:rPr>
                <w:szCs w:val="28"/>
                <w:lang w:val="en-US"/>
              </w:rPr>
              <w:t>=37</w:t>
            </w:r>
          </w:p>
          <w:p w14:paraId="71658780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w=0.90000 </w:t>
            </w:r>
            <w:proofErr w:type="spellStart"/>
            <w:r w:rsidRPr="004E5ADF">
              <w:rPr>
                <w:szCs w:val="28"/>
                <w:lang w:val="en-US"/>
              </w:rPr>
              <w:t>Itr</w:t>
            </w:r>
            <w:proofErr w:type="spellEnd"/>
            <w:r w:rsidRPr="004E5ADF">
              <w:rPr>
                <w:szCs w:val="28"/>
                <w:lang w:val="en-US"/>
              </w:rPr>
              <w:t>=31</w:t>
            </w:r>
          </w:p>
          <w:p w14:paraId="5F0C343B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w=1.00000 </w:t>
            </w:r>
            <w:proofErr w:type="spellStart"/>
            <w:r w:rsidRPr="004E5ADF">
              <w:rPr>
                <w:szCs w:val="28"/>
                <w:lang w:val="en-US"/>
              </w:rPr>
              <w:t>Itr</w:t>
            </w:r>
            <w:proofErr w:type="spellEnd"/>
            <w:r w:rsidRPr="004E5ADF">
              <w:rPr>
                <w:szCs w:val="28"/>
                <w:lang w:val="en-US"/>
              </w:rPr>
              <w:t>=26</w:t>
            </w:r>
          </w:p>
          <w:p w14:paraId="723CA9A6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w=1.10000 </w:t>
            </w:r>
            <w:proofErr w:type="spellStart"/>
            <w:r w:rsidRPr="004E5ADF">
              <w:rPr>
                <w:szCs w:val="28"/>
                <w:lang w:val="en-US"/>
              </w:rPr>
              <w:t>Itr</w:t>
            </w:r>
            <w:proofErr w:type="spellEnd"/>
            <w:r w:rsidRPr="004E5ADF">
              <w:rPr>
                <w:szCs w:val="28"/>
                <w:lang w:val="en-US"/>
              </w:rPr>
              <w:t>=21</w:t>
            </w:r>
          </w:p>
          <w:p w14:paraId="1C454CED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w=1.20000 </w:t>
            </w:r>
            <w:proofErr w:type="spellStart"/>
            <w:r w:rsidRPr="004E5ADF">
              <w:rPr>
                <w:szCs w:val="28"/>
                <w:lang w:val="en-US"/>
              </w:rPr>
              <w:t>Itr</w:t>
            </w:r>
            <w:proofErr w:type="spellEnd"/>
            <w:r w:rsidRPr="004E5ADF">
              <w:rPr>
                <w:szCs w:val="28"/>
                <w:lang w:val="en-US"/>
              </w:rPr>
              <w:t>=17</w:t>
            </w:r>
          </w:p>
          <w:p w14:paraId="29A4F13F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w=1.30000 </w:t>
            </w:r>
            <w:proofErr w:type="spellStart"/>
            <w:r w:rsidRPr="004E5ADF">
              <w:rPr>
                <w:szCs w:val="28"/>
                <w:lang w:val="en-US"/>
              </w:rPr>
              <w:t>Itr</w:t>
            </w:r>
            <w:proofErr w:type="spellEnd"/>
            <w:r w:rsidRPr="004E5ADF">
              <w:rPr>
                <w:szCs w:val="28"/>
                <w:lang w:val="en-US"/>
              </w:rPr>
              <w:t>=14</w:t>
            </w:r>
          </w:p>
          <w:p w14:paraId="37C7CCDD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w=1.40000 </w:t>
            </w:r>
            <w:proofErr w:type="spellStart"/>
            <w:r w:rsidRPr="004E5ADF">
              <w:rPr>
                <w:szCs w:val="28"/>
                <w:lang w:val="en-US"/>
              </w:rPr>
              <w:t>Itr</w:t>
            </w:r>
            <w:proofErr w:type="spellEnd"/>
            <w:r w:rsidRPr="004E5ADF">
              <w:rPr>
                <w:szCs w:val="28"/>
                <w:lang w:val="en-US"/>
              </w:rPr>
              <w:t>=9</w:t>
            </w:r>
          </w:p>
          <w:p w14:paraId="070AFF00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w=1.50000 </w:t>
            </w:r>
            <w:proofErr w:type="spellStart"/>
            <w:r w:rsidRPr="004E5ADF">
              <w:rPr>
                <w:szCs w:val="28"/>
                <w:lang w:val="en-US"/>
              </w:rPr>
              <w:t>Itr</w:t>
            </w:r>
            <w:proofErr w:type="spellEnd"/>
            <w:r w:rsidRPr="004E5ADF">
              <w:rPr>
                <w:szCs w:val="28"/>
                <w:lang w:val="en-US"/>
              </w:rPr>
              <w:t>=12</w:t>
            </w:r>
          </w:p>
          <w:p w14:paraId="4BE545C4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w=1.60000 </w:t>
            </w:r>
            <w:proofErr w:type="spellStart"/>
            <w:r w:rsidRPr="004E5ADF">
              <w:rPr>
                <w:szCs w:val="28"/>
                <w:lang w:val="en-US"/>
              </w:rPr>
              <w:t>Itr</w:t>
            </w:r>
            <w:proofErr w:type="spellEnd"/>
            <w:r w:rsidRPr="004E5ADF">
              <w:rPr>
                <w:szCs w:val="28"/>
                <w:lang w:val="en-US"/>
              </w:rPr>
              <w:t>=15</w:t>
            </w:r>
          </w:p>
          <w:p w14:paraId="35B254D5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w=1.70000 </w:t>
            </w:r>
            <w:proofErr w:type="spellStart"/>
            <w:r w:rsidRPr="004E5ADF">
              <w:rPr>
                <w:szCs w:val="28"/>
                <w:lang w:val="en-US"/>
              </w:rPr>
              <w:t>Itr</w:t>
            </w:r>
            <w:proofErr w:type="spellEnd"/>
            <w:r w:rsidRPr="004E5ADF">
              <w:rPr>
                <w:szCs w:val="28"/>
                <w:lang w:val="en-US"/>
              </w:rPr>
              <w:t>=22</w:t>
            </w:r>
          </w:p>
          <w:p w14:paraId="156D470C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w=1.80000 </w:t>
            </w:r>
            <w:proofErr w:type="spellStart"/>
            <w:r w:rsidRPr="004E5ADF">
              <w:rPr>
                <w:szCs w:val="28"/>
                <w:lang w:val="en-US"/>
              </w:rPr>
              <w:t>Itr</w:t>
            </w:r>
            <w:proofErr w:type="spellEnd"/>
            <w:r w:rsidRPr="004E5ADF">
              <w:rPr>
                <w:szCs w:val="28"/>
                <w:lang w:val="en-US"/>
              </w:rPr>
              <w:t>=29</w:t>
            </w:r>
          </w:p>
          <w:p w14:paraId="1C4B5EC5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w=1.90000 </w:t>
            </w:r>
            <w:proofErr w:type="spellStart"/>
            <w:r w:rsidRPr="004E5ADF">
              <w:rPr>
                <w:szCs w:val="28"/>
                <w:lang w:val="en-US"/>
              </w:rPr>
              <w:t>Itr</w:t>
            </w:r>
            <w:proofErr w:type="spellEnd"/>
            <w:r w:rsidRPr="004E5ADF">
              <w:rPr>
                <w:szCs w:val="28"/>
                <w:lang w:val="en-US"/>
              </w:rPr>
              <w:t>=64</w:t>
            </w:r>
          </w:p>
          <w:p w14:paraId="127F6304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</w:p>
          <w:p w14:paraId="3C0653D0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w*= 1.40000 </w:t>
            </w:r>
            <w:proofErr w:type="spellStart"/>
            <w:r w:rsidRPr="004E5ADF">
              <w:rPr>
                <w:szCs w:val="28"/>
                <w:lang w:val="en-US"/>
              </w:rPr>
              <w:t>ItrMin</w:t>
            </w:r>
            <w:proofErr w:type="spellEnd"/>
            <w:r w:rsidRPr="004E5ADF">
              <w:rPr>
                <w:szCs w:val="28"/>
                <w:lang w:val="en-US"/>
              </w:rPr>
              <w:t>=9</w:t>
            </w:r>
          </w:p>
          <w:p w14:paraId="59CA37B7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</w:p>
          <w:p w14:paraId="3DC84990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</w:t>
            </w:r>
            <w:r w:rsidRPr="004E5ADF">
              <w:rPr>
                <w:szCs w:val="28"/>
              </w:rPr>
              <w:t>Метод</w:t>
            </w:r>
            <w:r w:rsidRPr="004E5ADF">
              <w:rPr>
                <w:szCs w:val="28"/>
                <w:lang w:val="en-US"/>
              </w:rPr>
              <w:t xml:space="preserve"> </w:t>
            </w:r>
            <w:r w:rsidRPr="004E5ADF">
              <w:rPr>
                <w:szCs w:val="28"/>
              </w:rPr>
              <w:t>ПВР</w:t>
            </w:r>
          </w:p>
          <w:p w14:paraId="44AA9DD7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                                |         </w:t>
            </w:r>
            <w:r w:rsidRPr="004E5ADF">
              <w:rPr>
                <w:szCs w:val="28"/>
              </w:rPr>
              <w:t>Норма</w:t>
            </w:r>
            <w:r w:rsidRPr="004E5ADF">
              <w:rPr>
                <w:szCs w:val="28"/>
                <w:lang w:val="en-US"/>
              </w:rPr>
              <w:t xml:space="preserve">|      </w:t>
            </w:r>
            <w:r w:rsidRPr="004E5ADF">
              <w:rPr>
                <w:szCs w:val="28"/>
              </w:rPr>
              <w:t>Оценка</w:t>
            </w:r>
            <w:r w:rsidRPr="004E5ADF">
              <w:rPr>
                <w:szCs w:val="28"/>
                <w:lang w:val="en-US"/>
              </w:rPr>
              <w:t>|</w:t>
            </w:r>
          </w:p>
          <w:p w14:paraId="6076201D" w14:textId="77777777" w:rsidR="004E5ADF" w:rsidRPr="004E5ADF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   </w:t>
            </w:r>
            <w:proofErr w:type="spellStart"/>
            <w:r w:rsidRPr="004E5ADF">
              <w:rPr>
                <w:szCs w:val="28"/>
                <w:lang w:val="en-US"/>
              </w:rPr>
              <w:t>Itr</w:t>
            </w:r>
            <w:proofErr w:type="spellEnd"/>
            <w:r w:rsidRPr="004E5ADF">
              <w:rPr>
                <w:szCs w:val="28"/>
                <w:lang w:val="en-US"/>
              </w:rPr>
              <w:t xml:space="preserve">|      Tau|         q|        </w:t>
            </w:r>
            <w:r w:rsidRPr="004E5ADF">
              <w:rPr>
                <w:szCs w:val="28"/>
              </w:rPr>
              <w:t>невязки</w:t>
            </w:r>
            <w:r w:rsidRPr="004E5ADF">
              <w:rPr>
                <w:szCs w:val="28"/>
                <w:lang w:val="en-US"/>
              </w:rPr>
              <w:t xml:space="preserve">| </w:t>
            </w:r>
            <w:r w:rsidRPr="004E5ADF">
              <w:rPr>
                <w:szCs w:val="28"/>
              </w:rPr>
              <w:t>погрешности</w:t>
            </w:r>
            <w:r w:rsidRPr="004E5ADF">
              <w:rPr>
                <w:szCs w:val="28"/>
                <w:lang w:val="en-US"/>
              </w:rPr>
              <w:t xml:space="preserve">|        </w:t>
            </w:r>
            <w:proofErr w:type="gramStart"/>
            <w:r w:rsidRPr="004E5ADF">
              <w:rPr>
                <w:szCs w:val="28"/>
                <w:lang w:val="en-US"/>
              </w:rPr>
              <w:t>x[</w:t>
            </w:r>
            <w:proofErr w:type="gramEnd"/>
            <w:r w:rsidRPr="004E5ADF">
              <w:rPr>
                <w:szCs w:val="28"/>
                <w:lang w:val="en-US"/>
              </w:rPr>
              <w:t>1]|           x[2]|            x[3]|           x[4]|</w:t>
            </w:r>
          </w:p>
          <w:p w14:paraId="177F0882" w14:textId="77777777" w:rsidR="004E5ADF" w:rsidRPr="000D5C7A" w:rsidRDefault="004E5ADF" w:rsidP="004E5ADF">
            <w:pPr>
              <w:rPr>
                <w:szCs w:val="28"/>
                <w:lang w:val="en-US"/>
              </w:rPr>
            </w:pPr>
            <w:r w:rsidRPr="004E5ADF">
              <w:rPr>
                <w:szCs w:val="28"/>
                <w:lang w:val="en-US"/>
              </w:rPr>
              <w:t xml:space="preserve">      </w:t>
            </w:r>
            <w:r w:rsidRPr="000D5C7A">
              <w:rPr>
                <w:szCs w:val="28"/>
                <w:lang w:val="en-US"/>
              </w:rPr>
              <w:t>1| 1.4000</w:t>
            </w:r>
            <w:proofErr w:type="gramStart"/>
            <w:r w:rsidRPr="000D5C7A">
              <w:rPr>
                <w:szCs w:val="28"/>
                <w:lang w:val="en-US"/>
              </w:rPr>
              <w:t>|  0</w:t>
            </w:r>
            <w:proofErr w:type="gramEnd"/>
            <w:r w:rsidRPr="000D5C7A">
              <w:rPr>
                <w:szCs w:val="28"/>
                <w:lang w:val="en-US"/>
              </w:rPr>
              <w:t>.599|   6.6780273|   0.4010207|     0.16092|     0.47402|     0.12710|     0.59898|</w:t>
            </w:r>
          </w:p>
          <w:p w14:paraId="7F762B3B" w14:textId="77777777" w:rsidR="004E5ADF" w:rsidRPr="000D5C7A" w:rsidRDefault="004E5ADF" w:rsidP="004E5ADF">
            <w:pPr>
              <w:rPr>
                <w:szCs w:val="28"/>
                <w:lang w:val="en-US"/>
              </w:rPr>
            </w:pPr>
            <w:r w:rsidRPr="000D5C7A">
              <w:rPr>
                <w:szCs w:val="28"/>
                <w:lang w:val="en-US"/>
              </w:rPr>
              <w:t xml:space="preserve">      2| 1.4000</w:t>
            </w:r>
            <w:proofErr w:type="gramStart"/>
            <w:r w:rsidRPr="000D5C7A">
              <w:rPr>
                <w:szCs w:val="28"/>
                <w:lang w:val="en-US"/>
              </w:rPr>
              <w:t>|  0</w:t>
            </w:r>
            <w:proofErr w:type="gramEnd"/>
            <w:r w:rsidRPr="000D5C7A">
              <w:rPr>
                <w:szCs w:val="28"/>
                <w:lang w:val="en-US"/>
              </w:rPr>
              <w:t>.969|   3.7598847|   0.0186239|     0.53666|     0.11487|     0.70745|     0.52428|</w:t>
            </w:r>
          </w:p>
          <w:p w14:paraId="736565A0" w14:textId="77777777" w:rsidR="004E5ADF" w:rsidRPr="000D5C7A" w:rsidRDefault="004E5ADF" w:rsidP="004E5ADF">
            <w:pPr>
              <w:rPr>
                <w:szCs w:val="28"/>
                <w:lang w:val="en-US"/>
              </w:rPr>
            </w:pPr>
            <w:r w:rsidRPr="000D5C7A">
              <w:rPr>
                <w:szCs w:val="28"/>
                <w:lang w:val="en-US"/>
              </w:rPr>
              <w:t xml:space="preserve">      3| 1.4000</w:t>
            </w:r>
            <w:proofErr w:type="gramStart"/>
            <w:r w:rsidRPr="000D5C7A">
              <w:rPr>
                <w:szCs w:val="28"/>
                <w:lang w:val="en-US"/>
              </w:rPr>
              <w:t>|  0</w:t>
            </w:r>
            <w:proofErr w:type="gramEnd"/>
            <w:r w:rsidRPr="000D5C7A">
              <w:rPr>
                <w:szCs w:val="28"/>
                <w:lang w:val="en-US"/>
              </w:rPr>
              <w:t>.834|   2.5843929|   0.0964226|     0.73851|    -0.36906|     1.11590|     0.71231|</w:t>
            </w:r>
          </w:p>
          <w:p w14:paraId="13F89A3F" w14:textId="77777777" w:rsidR="004E5ADF" w:rsidRPr="000D5C7A" w:rsidRDefault="004E5ADF" w:rsidP="004E5ADF">
            <w:pPr>
              <w:rPr>
                <w:szCs w:val="28"/>
                <w:lang w:val="en-US"/>
              </w:rPr>
            </w:pPr>
            <w:r w:rsidRPr="000D5C7A">
              <w:rPr>
                <w:szCs w:val="28"/>
                <w:lang w:val="en-US"/>
              </w:rPr>
              <w:t xml:space="preserve">      4| 1.4000</w:t>
            </w:r>
            <w:proofErr w:type="gramStart"/>
            <w:r w:rsidRPr="000D5C7A">
              <w:rPr>
                <w:szCs w:val="28"/>
                <w:lang w:val="en-US"/>
              </w:rPr>
              <w:t>|  0</w:t>
            </w:r>
            <w:proofErr w:type="gramEnd"/>
            <w:r w:rsidRPr="000D5C7A">
              <w:rPr>
                <w:szCs w:val="28"/>
                <w:lang w:val="en-US"/>
              </w:rPr>
              <w:t>.661|   1.4042482|   0.1642872|     0.88200|    -0.68870|     1.37316|     0.74498|</w:t>
            </w:r>
          </w:p>
          <w:p w14:paraId="434224C0" w14:textId="77777777" w:rsidR="004E5ADF" w:rsidRPr="000D5C7A" w:rsidRDefault="004E5ADF" w:rsidP="004E5ADF">
            <w:pPr>
              <w:rPr>
                <w:szCs w:val="28"/>
                <w:lang w:val="en-US"/>
              </w:rPr>
            </w:pPr>
            <w:r w:rsidRPr="000D5C7A">
              <w:rPr>
                <w:szCs w:val="28"/>
                <w:lang w:val="en-US"/>
              </w:rPr>
              <w:t xml:space="preserve">      5| 1.4000</w:t>
            </w:r>
            <w:proofErr w:type="gramStart"/>
            <w:r w:rsidRPr="000D5C7A">
              <w:rPr>
                <w:szCs w:val="28"/>
                <w:lang w:val="en-US"/>
              </w:rPr>
              <w:t>|  0</w:t>
            </w:r>
            <w:proofErr w:type="gramEnd"/>
            <w:r w:rsidRPr="000D5C7A">
              <w:rPr>
                <w:szCs w:val="28"/>
                <w:lang w:val="en-US"/>
              </w:rPr>
              <w:t>.580|   0.7062052|   0.1342963|     0.93826|    -0.87405|     1.49550|     0.78848|</w:t>
            </w:r>
          </w:p>
          <w:p w14:paraId="5B88A6A0" w14:textId="77777777" w:rsidR="004E5ADF" w:rsidRPr="000D5C7A" w:rsidRDefault="004E5ADF" w:rsidP="004E5ADF">
            <w:pPr>
              <w:rPr>
                <w:szCs w:val="28"/>
                <w:lang w:val="en-US"/>
              </w:rPr>
            </w:pPr>
            <w:r w:rsidRPr="000D5C7A">
              <w:rPr>
                <w:szCs w:val="28"/>
                <w:lang w:val="en-US"/>
              </w:rPr>
              <w:t xml:space="preserve">      6| 1.4000</w:t>
            </w:r>
            <w:proofErr w:type="gramStart"/>
            <w:r w:rsidRPr="000D5C7A">
              <w:rPr>
                <w:szCs w:val="28"/>
                <w:lang w:val="en-US"/>
              </w:rPr>
              <w:t>|  0</w:t>
            </w:r>
            <w:proofErr w:type="gramEnd"/>
            <w:r w:rsidRPr="000D5C7A">
              <w:rPr>
                <w:szCs w:val="28"/>
                <w:lang w:val="en-US"/>
              </w:rPr>
              <w:t>.450|   0.3086188|   0.1019839|     0.96467|    -0.95742|     1.54747|     0.79699|</w:t>
            </w:r>
          </w:p>
          <w:p w14:paraId="246D2FE7" w14:textId="77777777" w:rsidR="004E5ADF" w:rsidRPr="000D5C7A" w:rsidRDefault="004E5ADF" w:rsidP="004E5ADF">
            <w:pPr>
              <w:rPr>
                <w:szCs w:val="28"/>
                <w:lang w:val="en-US"/>
              </w:rPr>
            </w:pPr>
            <w:r w:rsidRPr="000D5C7A">
              <w:rPr>
                <w:szCs w:val="28"/>
                <w:lang w:val="en-US"/>
              </w:rPr>
              <w:t xml:space="preserve">      7| 1.4000</w:t>
            </w:r>
            <w:proofErr w:type="gramStart"/>
            <w:r w:rsidRPr="000D5C7A">
              <w:rPr>
                <w:szCs w:val="28"/>
                <w:lang w:val="en-US"/>
              </w:rPr>
              <w:t>|  0</w:t>
            </w:r>
            <w:proofErr w:type="gramEnd"/>
            <w:r w:rsidRPr="000D5C7A">
              <w:rPr>
                <w:szCs w:val="28"/>
                <w:lang w:val="en-US"/>
              </w:rPr>
              <w:t>.396|   0.1142693|   0.0503656|     0.97060|    -0.99042|     1.56331|     0.80284|</w:t>
            </w:r>
          </w:p>
          <w:p w14:paraId="0BD37A5A" w14:textId="77777777" w:rsidR="004E5ADF" w:rsidRPr="000D5C7A" w:rsidRDefault="004E5ADF" w:rsidP="004E5ADF">
            <w:pPr>
              <w:rPr>
                <w:szCs w:val="28"/>
                <w:lang w:val="en-US"/>
              </w:rPr>
            </w:pPr>
            <w:r w:rsidRPr="000D5C7A">
              <w:rPr>
                <w:szCs w:val="28"/>
                <w:lang w:val="en-US"/>
              </w:rPr>
              <w:t xml:space="preserve">      8| 1.4000</w:t>
            </w:r>
            <w:proofErr w:type="gramStart"/>
            <w:r w:rsidRPr="000D5C7A">
              <w:rPr>
                <w:szCs w:val="28"/>
                <w:lang w:val="en-US"/>
              </w:rPr>
              <w:t>|  0</w:t>
            </w:r>
            <w:proofErr w:type="gramEnd"/>
            <w:r w:rsidRPr="000D5C7A">
              <w:rPr>
                <w:szCs w:val="28"/>
                <w:lang w:val="en-US"/>
              </w:rPr>
              <w:t>.258|   0.0281906|   0.0244873|     0.97128|    -0.99893|     1.56556|     0.80275|</w:t>
            </w:r>
          </w:p>
          <w:p w14:paraId="4B098278" w14:textId="77777777" w:rsidR="004E5ADF" w:rsidRPr="000D5C7A" w:rsidRDefault="004E5ADF" w:rsidP="004E5ADF">
            <w:pPr>
              <w:rPr>
                <w:szCs w:val="28"/>
                <w:lang w:val="en-US"/>
              </w:rPr>
            </w:pPr>
            <w:r w:rsidRPr="000D5C7A">
              <w:rPr>
                <w:szCs w:val="28"/>
                <w:lang w:val="en-US"/>
              </w:rPr>
              <w:t xml:space="preserve">      9| 1.4000</w:t>
            </w:r>
            <w:proofErr w:type="gramStart"/>
            <w:r w:rsidRPr="000D5C7A">
              <w:rPr>
                <w:szCs w:val="28"/>
                <w:lang w:val="en-US"/>
              </w:rPr>
              <w:t>|  0</w:t>
            </w:r>
            <w:proofErr w:type="gramEnd"/>
            <w:r w:rsidRPr="000D5C7A">
              <w:rPr>
                <w:szCs w:val="28"/>
                <w:lang w:val="en-US"/>
              </w:rPr>
              <w:t>.234|   0.0059306|   0.0065211|     0.96979|    -0.99907|     1.56357|     0.80252|</w:t>
            </w:r>
          </w:p>
          <w:p w14:paraId="46DF2324" w14:textId="2F33A4CC" w:rsidR="004E5ADF" w:rsidRPr="000D5C7A" w:rsidRDefault="00251D3F" w:rsidP="004E5ADF">
            <w:pPr>
              <w:rPr>
                <w:szCs w:val="28"/>
                <w:lang w:val="en-US"/>
              </w:rPr>
            </w:pPr>
            <w:r w:rsidRPr="000D5C7A">
              <w:rPr>
                <w:szCs w:val="28"/>
                <w:lang w:val="en-US"/>
              </w:rPr>
              <w:t xml:space="preserve">    </w:t>
            </w:r>
            <w:r w:rsidR="004E5ADF" w:rsidRPr="000D5C7A">
              <w:rPr>
                <w:szCs w:val="28"/>
                <w:lang w:val="en-US"/>
              </w:rPr>
              <w:t>10| 1.4000</w:t>
            </w:r>
            <w:proofErr w:type="gramStart"/>
            <w:r w:rsidR="004E5ADF" w:rsidRPr="000D5C7A">
              <w:rPr>
                <w:szCs w:val="28"/>
                <w:lang w:val="en-US"/>
              </w:rPr>
              <w:t>|  1</w:t>
            </w:r>
            <w:proofErr w:type="gramEnd"/>
            <w:r w:rsidR="004E5ADF" w:rsidRPr="000D5C7A">
              <w:rPr>
                <w:szCs w:val="28"/>
                <w:lang w:val="en-US"/>
              </w:rPr>
              <w:t>.135|   0.0085605|  -0.0002693|     0.96855|    -0.99696|     1.56131|     0.80185|</w:t>
            </w:r>
          </w:p>
          <w:p w14:paraId="7953E4FB" w14:textId="72D2D47D" w:rsidR="004E5ADF" w:rsidRPr="000D5C7A" w:rsidRDefault="00251D3F" w:rsidP="004E5ADF">
            <w:pPr>
              <w:rPr>
                <w:szCs w:val="28"/>
                <w:lang w:val="en-US"/>
              </w:rPr>
            </w:pPr>
            <w:r w:rsidRPr="000D5C7A">
              <w:rPr>
                <w:szCs w:val="28"/>
                <w:lang w:val="en-US"/>
              </w:rPr>
              <w:t xml:space="preserve">    </w:t>
            </w:r>
            <w:r w:rsidR="004E5ADF" w:rsidRPr="000D5C7A">
              <w:rPr>
                <w:szCs w:val="28"/>
                <w:lang w:val="en-US"/>
              </w:rPr>
              <w:t>11| 1.4000</w:t>
            </w:r>
            <w:proofErr w:type="gramStart"/>
            <w:r w:rsidR="004E5ADF" w:rsidRPr="000D5C7A">
              <w:rPr>
                <w:szCs w:val="28"/>
                <w:lang w:val="en-US"/>
              </w:rPr>
              <w:t>|  0</w:t>
            </w:r>
            <w:proofErr w:type="gramEnd"/>
            <w:r w:rsidR="004E5ADF" w:rsidRPr="000D5C7A">
              <w:rPr>
                <w:szCs w:val="28"/>
                <w:lang w:val="en-US"/>
              </w:rPr>
              <w:t>.822|   0.0072255|   0.0004032|     0.96768|    -0.99511|     1.55972|     0.80149|</w:t>
            </w:r>
          </w:p>
          <w:p w14:paraId="22846746" w14:textId="18309399" w:rsidR="004E5ADF" w:rsidRPr="000D5C7A" w:rsidRDefault="00251D3F" w:rsidP="004E5ADF">
            <w:pPr>
              <w:rPr>
                <w:szCs w:val="28"/>
                <w:lang w:val="en-US"/>
              </w:rPr>
            </w:pPr>
            <w:r w:rsidRPr="000D5C7A">
              <w:rPr>
                <w:szCs w:val="28"/>
                <w:lang w:val="en-US"/>
              </w:rPr>
              <w:t xml:space="preserve">    </w:t>
            </w:r>
            <w:r w:rsidR="004E5ADF" w:rsidRPr="000D5C7A">
              <w:rPr>
                <w:szCs w:val="28"/>
                <w:lang w:val="en-US"/>
              </w:rPr>
              <w:t>12| 1.4000</w:t>
            </w:r>
            <w:proofErr w:type="gramStart"/>
            <w:r w:rsidR="004E5ADF" w:rsidRPr="000D5C7A">
              <w:rPr>
                <w:szCs w:val="28"/>
                <w:lang w:val="en-US"/>
              </w:rPr>
              <w:t>|  0</w:t>
            </w:r>
            <w:proofErr w:type="gramEnd"/>
            <w:r w:rsidR="004E5ADF" w:rsidRPr="000D5C7A">
              <w:rPr>
                <w:szCs w:val="28"/>
                <w:lang w:val="en-US"/>
              </w:rPr>
              <w:t>.641|   0.0044621|   0.0006672|     0.96725|    -0.99392|     1.55886|     0.80125|</w:t>
            </w:r>
          </w:p>
          <w:p w14:paraId="4C7AA618" w14:textId="22605F7A" w:rsidR="004E5ADF" w:rsidRPr="000D5C7A" w:rsidRDefault="00251D3F" w:rsidP="004E5ADF">
            <w:pPr>
              <w:rPr>
                <w:szCs w:val="28"/>
                <w:lang w:val="en-US"/>
              </w:rPr>
            </w:pPr>
            <w:r w:rsidRPr="000D5C7A">
              <w:rPr>
                <w:szCs w:val="28"/>
                <w:lang w:val="en-US"/>
              </w:rPr>
              <w:t xml:space="preserve">    </w:t>
            </w:r>
            <w:r w:rsidR="004E5ADF" w:rsidRPr="000D5C7A">
              <w:rPr>
                <w:szCs w:val="28"/>
                <w:lang w:val="en-US"/>
              </w:rPr>
              <w:t>13| 1.4000</w:t>
            </w:r>
            <w:proofErr w:type="gramStart"/>
            <w:r w:rsidR="004E5ADF" w:rsidRPr="000D5C7A">
              <w:rPr>
                <w:szCs w:val="28"/>
                <w:lang w:val="en-US"/>
              </w:rPr>
              <w:t>|  0</w:t>
            </w:r>
            <w:proofErr w:type="gramEnd"/>
            <w:r w:rsidR="004E5ADF" w:rsidRPr="000D5C7A">
              <w:rPr>
                <w:szCs w:val="28"/>
                <w:lang w:val="en-US"/>
              </w:rPr>
              <w:t>.516|   0.0022641|   0.0005767|     0.96705|    -0.99330|     1.55845|     0.80115|</w:t>
            </w:r>
          </w:p>
          <w:p w14:paraId="1842D35E" w14:textId="48715A8B" w:rsidR="004E5ADF" w:rsidRPr="000D5C7A" w:rsidRDefault="00251D3F" w:rsidP="004E5ADF">
            <w:pPr>
              <w:rPr>
                <w:szCs w:val="28"/>
                <w:lang w:val="en-US"/>
              </w:rPr>
            </w:pPr>
            <w:r w:rsidRPr="000D5C7A">
              <w:rPr>
                <w:szCs w:val="28"/>
                <w:lang w:val="en-US"/>
              </w:rPr>
              <w:t xml:space="preserve">    </w:t>
            </w:r>
            <w:r w:rsidR="004E5ADF" w:rsidRPr="000D5C7A">
              <w:rPr>
                <w:szCs w:val="28"/>
                <w:lang w:val="en-US"/>
              </w:rPr>
              <w:t>14| 1.4000</w:t>
            </w:r>
            <w:proofErr w:type="gramStart"/>
            <w:r w:rsidR="004E5ADF" w:rsidRPr="000D5C7A">
              <w:rPr>
                <w:szCs w:val="28"/>
                <w:lang w:val="en-US"/>
              </w:rPr>
              <w:t>|  0</w:t>
            </w:r>
            <w:proofErr w:type="gramEnd"/>
            <w:r w:rsidR="004E5ADF" w:rsidRPr="000D5C7A">
              <w:rPr>
                <w:szCs w:val="28"/>
                <w:lang w:val="en-US"/>
              </w:rPr>
              <w:t>.438|   0.0009648|   0.0003448|     0.96698|    -0.99303|     1.55830|     0.80111|</w:t>
            </w:r>
          </w:p>
          <w:p w14:paraId="56B37F29" w14:textId="2D95A9AA" w:rsidR="004E5ADF" w:rsidRPr="000D5C7A" w:rsidRDefault="00251D3F" w:rsidP="004E5ADF">
            <w:pPr>
              <w:rPr>
                <w:szCs w:val="28"/>
                <w:lang w:val="en-US"/>
              </w:rPr>
            </w:pPr>
            <w:r w:rsidRPr="000D5C7A">
              <w:rPr>
                <w:szCs w:val="28"/>
                <w:lang w:val="en-US"/>
              </w:rPr>
              <w:lastRenderedPageBreak/>
              <w:t xml:space="preserve">    </w:t>
            </w:r>
            <w:r w:rsidR="004E5ADF" w:rsidRPr="000D5C7A">
              <w:rPr>
                <w:szCs w:val="28"/>
                <w:lang w:val="en-US"/>
              </w:rPr>
              <w:t>15| 1.4000</w:t>
            </w:r>
            <w:proofErr w:type="gramStart"/>
            <w:r w:rsidR="004E5ADF" w:rsidRPr="000D5C7A">
              <w:rPr>
                <w:szCs w:val="28"/>
                <w:lang w:val="en-US"/>
              </w:rPr>
              <w:t>|  0</w:t>
            </w:r>
            <w:proofErr w:type="gramEnd"/>
            <w:r w:rsidR="004E5ADF" w:rsidRPr="000D5C7A">
              <w:rPr>
                <w:szCs w:val="28"/>
                <w:lang w:val="en-US"/>
              </w:rPr>
              <w:t>.345|   0.0003210|   0.0001763|     0.96696|    -0.99294|     1.55826|     0.80110|</w:t>
            </w:r>
          </w:p>
          <w:p w14:paraId="3F2222B5" w14:textId="059A8EED" w:rsidR="004E5ADF" w:rsidRPr="000D5C7A" w:rsidRDefault="00251D3F" w:rsidP="004E5ADF">
            <w:pPr>
              <w:rPr>
                <w:szCs w:val="28"/>
                <w:lang w:val="en-US"/>
              </w:rPr>
            </w:pPr>
            <w:r w:rsidRPr="000D5C7A">
              <w:rPr>
                <w:szCs w:val="28"/>
                <w:lang w:val="en-US"/>
              </w:rPr>
              <w:t xml:space="preserve">    </w:t>
            </w:r>
            <w:r w:rsidR="004E5ADF" w:rsidRPr="000D5C7A">
              <w:rPr>
                <w:szCs w:val="28"/>
                <w:lang w:val="en-US"/>
              </w:rPr>
              <w:t>16| 1.4000</w:t>
            </w:r>
            <w:proofErr w:type="gramStart"/>
            <w:r w:rsidR="004E5ADF" w:rsidRPr="000D5C7A">
              <w:rPr>
                <w:szCs w:val="28"/>
                <w:lang w:val="en-US"/>
              </w:rPr>
              <w:t>|  0</w:t>
            </w:r>
            <w:proofErr w:type="gramEnd"/>
            <w:r w:rsidR="004E5ADF" w:rsidRPr="000D5C7A">
              <w:rPr>
                <w:szCs w:val="28"/>
                <w:lang w:val="en-US"/>
              </w:rPr>
              <w:t>.206|   0.0000702|   0.0000736|     0.96697|    -0.99292|     1.55826|     0.80110|</w:t>
            </w:r>
          </w:p>
          <w:p w14:paraId="1B9A594A" w14:textId="77777777" w:rsidR="004E5ADF" w:rsidRPr="000D5C7A" w:rsidRDefault="004E5ADF" w:rsidP="004E5ADF">
            <w:pPr>
              <w:rPr>
                <w:szCs w:val="28"/>
                <w:lang w:val="en-US"/>
              </w:rPr>
            </w:pPr>
          </w:p>
          <w:p w14:paraId="0B603611" w14:textId="77777777" w:rsidR="004E5ADF" w:rsidRPr="000D5C7A" w:rsidRDefault="004E5ADF" w:rsidP="004E5ADF">
            <w:pPr>
              <w:rPr>
                <w:szCs w:val="28"/>
                <w:lang w:val="en-US"/>
              </w:rPr>
            </w:pPr>
            <w:r w:rsidRPr="000D5C7A">
              <w:rPr>
                <w:szCs w:val="28"/>
                <w:lang w:val="en-US"/>
              </w:rPr>
              <w:t xml:space="preserve"> </w:t>
            </w:r>
            <w:r w:rsidRPr="004E5ADF">
              <w:rPr>
                <w:szCs w:val="28"/>
              </w:rPr>
              <w:t>Метод</w:t>
            </w:r>
            <w:r w:rsidRPr="000D5C7A">
              <w:rPr>
                <w:szCs w:val="28"/>
                <w:lang w:val="en-US"/>
              </w:rPr>
              <w:t xml:space="preserve"> </w:t>
            </w:r>
            <w:r w:rsidRPr="004E5ADF">
              <w:rPr>
                <w:szCs w:val="28"/>
              </w:rPr>
              <w:t>сопряженных</w:t>
            </w:r>
            <w:r w:rsidRPr="000D5C7A">
              <w:rPr>
                <w:szCs w:val="28"/>
                <w:lang w:val="en-US"/>
              </w:rPr>
              <w:t xml:space="preserve"> </w:t>
            </w:r>
            <w:r w:rsidRPr="004E5ADF">
              <w:rPr>
                <w:szCs w:val="28"/>
              </w:rPr>
              <w:t>градиентов</w:t>
            </w:r>
          </w:p>
          <w:p w14:paraId="2EBADEAA" w14:textId="3FE3EC07" w:rsidR="004E5ADF" w:rsidRPr="000D5C7A" w:rsidRDefault="004E5ADF" w:rsidP="004E5ADF">
            <w:pPr>
              <w:rPr>
                <w:sz w:val="24"/>
                <w:szCs w:val="28"/>
                <w:lang w:val="en-US"/>
              </w:rPr>
            </w:pPr>
            <w:r w:rsidRPr="000D5C7A">
              <w:rPr>
                <w:sz w:val="24"/>
                <w:szCs w:val="28"/>
                <w:lang w:val="en-US"/>
              </w:rPr>
              <w:t xml:space="preserve">                                 |     </w:t>
            </w:r>
            <w:r w:rsidR="00251D3F" w:rsidRPr="000D5C7A">
              <w:rPr>
                <w:sz w:val="24"/>
                <w:szCs w:val="28"/>
                <w:lang w:val="en-US"/>
              </w:rPr>
              <w:t xml:space="preserve">  </w:t>
            </w:r>
            <w:r w:rsidRPr="000D5C7A">
              <w:rPr>
                <w:sz w:val="24"/>
                <w:szCs w:val="28"/>
                <w:lang w:val="en-US"/>
              </w:rPr>
              <w:t xml:space="preserve"> </w:t>
            </w:r>
            <w:r w:rsidRPr="004E5ADF">
              <w:rPr>
                <w:sz w:val="24"/>
                <w:szCs w:val="28"/>
              </w:rPr>
              <w:t>Норма</w:t>
            </w:r>
            <w:r w:rsidRPr="000D5C7A">
              <w:rPr>
                <w:sz w:val="24"/>
                <w:szCs w:val="28"/>
                <w:lang w:val="en-US"/>
              </w:rPr>
              <w:t xml:space="preserve">|      </w:t>
            </w:r>
            <w:r w:rsidRPr="004E5ADF">
              <w:rPr>
                <w:sz w:val="24"/>
                <w:szCs w:val="28"/>
              </w:rPr>
              <w:t>Оценка</w:t>
            </w:r>
            <w:r w:rsidRPr="000D5C7A">
              <w:rPr>
                <w:sz w:val="24"/>
                <w:szCs w:val="28"/>
                <w:lang w:val="en-US"/>
              </w:rPr>
              <w:t>|</w:t>
            </w:r>
          </w:p>
          <w:p w14:paraId="51FCE956" w14:textId="04792463" w:rsidR="004E5ADF" w:rsidRPr="000D5C7A" w:rsidRDefault="004E5ADF" w:rsidP="004E5ADF">
            <w:pPr>
              <w:rPr>
                <w:sz w:val="24"/>
                <w:szCs w:val="28"/>
                <w:lang w:val="en-US"/>
              </w:rPr>
            </w:pPr>
            <w:r w:rsidRPr="000D5C7A">
              <w:rPr>
                <w:sz w:val="24"/>
                <w:szCs w:val="28"/>
                <w:lang w:val="en-US"/>
              </w:rPr>
              <w:t xml:space="preserve">    </w:t>
            </w:r>
            <w:proofErr w:type="spellStart"/>
            <w:r w:rsidRPr="000D5C7A">
              <w:rPr>
                <w:sz w:val="24"/>
                <w:szCs w:val="28"/>
                <w:lang w:val="en-US"/>
              </w:rPr>
              <w:t>Itr</w:t>
            </w:r>
            <w:proofErr w:type="spellEnd"/>
            <w:r w:rsidRPr="000D5C7A">
              <w:rPr>
                <w:sz w:val="24"/>
                <w:szCs w:val="28"/>
                <w:lang w:val="en-US"/>
              </w:rPr>
              <w:t xml:space="preserve">|      Tau|         q|      </w:t>
            </w:r>
            <w:r w:rsidRPr="004E5ADF">
              <w:rPr>
                <w:sz w:val="24"/>
                <w:szCs w:val="28"/>
              </w:rPr>
              <w:t>невязки</w:t>
            </w:r>
            <w:r w:rsidRPr="000D5C7A">
              <w:rPr>
                <w:sz w:val="24"/>
                <w:szCs w:val="28"/>
                <w:lang w:val="en-US"/>
              </w:rPr>
              <w:t xml:space="preserve">| </w:t>
            </w:r>
            <w:r w:rsidRPr="004E5ADF">
              <w:rPr>
                <w:sz w:val="24"/>
                <w:szCs w:val="28"/>
              </w:rPr>
              <w:t>погрешности</w:t>
            </w:r>
            <w:r w:rsidRPr="000D5C7A">
              <w:rPr>
                <w:sz w:val="24"/>
                <w:szCs w:val="28"/>
                <w:lang w:val="en-US"/>
              </w:rPr>
              <w:t xml:space="preserve">|        </w:t>
            </w:r>
            <w:proofErr w:type="gramStart"/>
            <w:r w:rsidRPr="000D5C7A">
              <w:rPr>
                <w:sz w:val="24"/>
                <w:szCs w:val="28"/>
                <w:lang w:val="en-US"/>
              </w:rPr>
              <w:t>x[</w:t>
            </w:r>
            <w:proofErr w:type="gramEnd"/>
            <w:r w:rsidRPr="000D5C7A">
              <w:rPr>
                <w:sz w:val="24"/>
                <w:szCs w:val="28"/>
                <w:lang w:val="en-US"/>
              </w:rPr>
              <w:t>1]|           x[2]|            x[3]|           x[4]|</w:t>
            </w:r>
          </w:p>
          <w:p w14:paraId="37B4A5D6" w14:textId="14F8097C" w:rsidR="004E5ADF" w:rsidRPr="000D5C7A" w:rsidRDefault="00251D3F" w:rsidP="004E5ADF">
            <w:pPr>
              <w:rPr>
                <w:sz w:val="24"/>
                <w:szCs w:val="28"/>
                <w:lang w:val="en-US"/>
              </w:rPr>
            </w:pPr>
            <w:r w:rsidRPr="000D5C7A">
              <w:rPr>
                <w:sz w:val="24"/>
                <w:szCs w:val="28"/>
                <w:lang w:val="en-US"/>
              </w:rPr>
              <w:t xml:space="preserve">      1| 0.0986</w:t>
            </w:r>
            <w:proofErr w:type="gramStart"/>
            <w:r w:rsidRPr="000D5C7A">
              <w:rPr>
                <w:sz w:val="24"/>
                <w:szCs w:val="28"/>
                <w:lang w:val="en-US"/>
              </w:rPr>
              <w:t>|  0</w:t>
            </w:r>
            <w:proofErr w:type="gramEnd"/>
            <w:r w:rsidRPr="000D5C7A">
              <w:rPr>
                <w:sz w:val="24"/>
                <w:szCs w:val="28"/>
                <w:lang w:val="en-US"/>
              </w:rPr>
              <w:t xml:space="preserve">.394| </w:t>
            </w:r>
            <w:r w:rsidR="004E5ADF" w:rsidRPr="000D5C7A">
              <w:rPr>
                <w:sz w:val="24"/>
                <w:szCs w:val="28"/>
                <w:lang w:val="en-US"/>
              </w:rPr>
              <w:t>10.1433333|   0.6056523|     0.09859|     0.19717|     0.29576|     0.39435|   1.0000000</w:t>
            </w:r>
          </w:p>
          <w:p w14:paraId="284AD5B1" w14:textId="77777777" w:rsidR="004E5ADF" w:rsidRPr="000D5C7A" w:rsidRDefault="004E5ADF" w:rsidP="004E5ADF">
            <w:pPr>
              <w:rPr>
                <w:sz w:val="24"/>
                <w:szCs w:val="28"/>
                <w:lang w:val="en-US"/>
              </w:rPr>
            </w:pPr>
            <w:r w:rsidRPr="000D5C7A">
              <w:rPr>
                <w:sz w:val="24"/>
                <w:szCs w:val="28"/>
                <w:lang w:val="en-US"/>
              </w:rPr>
              <w:t xml:space="preserve">      2| 0.0827</w:t>
            </w:r>
            <w:proofErr w:type="gramStart"/>
            <w:r w:rsidRPr="000D5C7A">
              <w:rPr>
                <w:sz w:val="24"/>
                <w:szCs w:val="28"/>
                <w:lang w:val="en-US"/>
              </w:rPr>
              <w:t>|  0</w:t>
            </w:r>
            <w:proofErr w:type="gramEnd"/>
            <w:r w:rsidRPr="000D5C7A">
              <w:rPr>
                <w:sz w:val="24"/>
                <w:szCs w:val="28"/>
                <w:lang w:val="en-US"/>
              </w:rPr>
              <w:t>.979|   4.4065457|   0.0082229|     0.48471|     0.09020|     0.36314|     0.64083|   1.4599141</w:t>
            </w:r>
          </w:p>
          <w:p w14:paraId="59F49DB3" w14:textId="77777777" w:rsidR="004E5ADF" w:rsidRPr="000D5C7A" w:rsidRDefault="004E5ADF" w:rsidP="004E5ADF">
            <w:pPr>
              <w:rPr>
                <w:sz w:val="24"/>
                <w:szCs w:val="28"/>
                <w:lang w:val="en-US"/>
              </w:rPr>
            </w:pPr>
            <w:r w:rsidRPr="000D5C7A">
              <w:rPr>
                <w:sz w:val="24"/>
                <w:szCs w:val="28"/>
                <w:lang w:val="en-US"/>
              </w:rPr>
              <w:t xml:space="preserve">      3| 0.2211</w:t>
            </w:r>
            <w:proofErr w:type="gramStart"/>
            <w:r w:rsidRPr="000D5C7A">
              <w:rPr>
                <w:sz w:val="24"/>
                <w:szCs w:val="28"/>
                <w:lang w:val="en-US"/>
              </w:rPr>
              <w:t>|  2</w:t>
            </w:r>
            <w:proofErr w:type="gramEnd"/>
            <w:r w:rsidRPr="000D5C7A">
              <w:rPr>
                <w:sz w:val="24"/>
                <w:szCs w:val="28"/>
                <w:lang w:val="en-US"/>
              </w:rPr>
              <w:t>.177|   1.2517967|  -0.4546500|     0.96227|    -0.44728|     1.20391|     0.59046|   2.2670001</w:t>
            </w:r>
          </w:p>
          <w:p w14:paraId="1852B0ED" w14:textId="77777777" w:rsidR="004E5ADF" w:rsidRPr="000D5C7A" w:rsidRDefault="004E5ADF" w:rsidP="004E5ADF">
            <w:pPr>
              <w:rPr>
                <w:sz w:val="24"/>
                <w:szCs w:val="28"/>
                <w:lang w:val="en-US"/>
              </w:rPr>
            </w:pPr>
            <w:r w:rsidRPr="000D5C7A">
              <w:rPr>
                <w:sz w:val="24"/>
                <w:szCs w:val="28"/>
                <w:lang w:val="en-US"/>
              </w:rPr>
              <w:t xml:space="preserve">      4| 0.1578</w:t>
            </w:r>
            <w:proofErr w:type="gramStart"/>
            <w:r w:rsidRPr="000D5C7A">
              <w:rPr>
                <w:sz w:val="24"/>
                <w:szCs w:val="28"/>
                <w:lang w:val="en-US"/>
              </w:rPr>
              <w:t>|  0</w:t>
            </w:r>
            <w:proofErr w:type="gramEnd"/>
            <w:r w:rsidRPr="000D5C7A">
              <w:rPr>
                <w:sz w:val="24"/>
                <w:szCs w:val="28"/>
                <w:lang w:val="en-US"/>
              </w:rPr>
              <w:t>.649|   0.7999305|   0.2951056|     0.96698|    -0.99295|     1.55829|     0.80111|   1.4752789</w:t>
            </w:r>
          </w:p>
          <w:p w14:paraId="375A1FDB" w14:textId="77777777" w:rsidR="004E5ADF" w:rsidRPr="000D5C7A" w:rsidRDefault="004E5ADF" w:rsidP="004E5ADF">
            <w:pPr>
              <w:rPr>
                <w:sz w:val="24"/>
                <w:szCs w:val="28"/>
                <w:lang w:val="en-US"/>
              </w:rPr>
            </w:pPr>
            <w:r w:rsidRPr="000D5C7A">
              <w:rPr>
                <w:sz w:val="24"/>
                <w:szCs w:val="28"/>
                <w:lang w:val="en-US"/>
              </w:rPr>
              <w:t xml:space="preserve">      5| 0.0615</w:t>
            </w:r>
            <w:proofErr w:type="gramStart"/>
            <w:r w:rsidRPr="000D5C7A">
              <w:rPr>
                <w:sz w:val="24"/>
                <w:szCs w:val="28"/>
                <w:lang w:val="en-US"/>
              </w:rPr>
              <w:t>|  0</w:t>
            </w:r>
            <w:proofErr w:type="gramEnd"/>
            <w:r w:rsidRPr="000D5C7A">
              <w:rPr>
                <w:sz w:val="24"/>
                <w:szCs w:val="28"/>
                <w:lang w:val="en-US"/>
              </w:rPr>
              <w:t>.000|   0.0000000|   0.5456693|     0.96698|    -0.99295|     1.55829|     0.80111|   1.0000000</w:t>
            </w:r>
          </w:p>
          <w:p w14:paraId="1784F166" w14:textId="77777777" w:rsidR="004E5ADF" w:rsidRPr="000D5C7A" w:rsidRDefault="004E5ADF" w:rsidP="004E5ADF">
            <w:pPr>
              <w:rPr>
                <w:szCs w:val="28"/>
                <w:lang w:val="en-US"/>
              </w:rPr>
            </w:pPr>
          </w:p>
          <w:p w14:paraId="622D8B8D" w14:textId="77777777" w:rsidR="004E5ADF" w:rsidRPr="000D5C7A" w:rsidRDefault="004E5ADF" w:rsidP="004E5ADF">
            <w:pPr>
              <w:rPr>
                <w:szCs w:val="28"/>
                <w:lang w:val="en-US"/>
              </w:rPr>
            </w:pPr>
            <w:r w:rsidRPr="000D5C7A">
              <w:rPr>
                <w:szCs w:val="28"/>
                <w:lang w:val="en-US"/>
              </w:rPr>
              <w:t xml:space="preserve"> </w:t>
            </w:r>
            <w:r w:rsidRPr="004E5ADF">
              <w:rPr>
                <w:szCs w:val="28"/>
              </w:rPr>
              <w:t>Число</w:t>
            </w:r>
            <w:r w:rsidRPr="000D5C7A">
              <w:rPr>
                <w:szCs w:val="28"/>
                <w:lang w:val="en-US"/>
              </w:rPr>
              <w:t xml:space="preserve"> </w:t>
            </w:r>
            <w:r w:rsidRPr="004E5ADF">
              <w:rPr>
                <w:szCs w:val="28"/>
              </w:rPr>
              <w:t>обусловленности</w:t>
            </w:r>
            <w:r w:rsidRPr="000D5C7A">
              <w:rPr>
                <w:szCs w:val="28"/>
                <w:lang w:val="en-US"/>
              </w:rPr>
              <w:t xml:space="preserve"> =   21.96338</w:t>
            </w:r>
          </w:p>
          <w:p w14:paraId="084F9497" w14:textId="77777777" w:rsidR="004E5ADF" w:rsidRPr="000D5C7A" w:rsidRDefault="004E5ADF" w:rsidP="004E5ADF">
            <w:pPr>
              <w:rPr>
                <w:szCs w:val="28"/>
                <w:lang w:val="en-US"/>
              </w:rPr>
            </w:pPr>
          </w:p>
          <w:p w14:paraId="70041BB3" w14:textId="3631B8BB" w:rsidR="004E5ADF" w:rsidRPr="000D5C7A" w:rsidRDefault="004E5ADF" w:rsidP="004E5ADF">
            <w:pPr>
              <w:rPr>
                <w:szCs w:val="28"/>
                <w:lang w:val="en-US"/>
              </w:rPr>
            </w:pPr>
            <w:r w:rsidRPr="000D5C7A">
              <w:rPr>
                <w:szCs w:val="28"/>
                <w:lang w:val="en-US"/>
              </w:rPr>
              <w:t xml:space="preserve"> </w:t>
            </w:r>
            <w:r w:rsidRPr="004E5ADF">
              <w:rPr>
                <w:szCs w:val="28"/>
              </w:rPr>
              <w:t>Теоретическая</w:t>
            </w:r>
            <w:r w:rsidRPr="000D5C7A">
              <w:rPr>
                <w:szCs w:val="28"/>
                <w:lang w:val="en-US"/>
              </w:rPr>
              <w:t xml:space="preserve"> </w:t>
            </w:r>
            <w:r w:rsidRPr="004E5ADF">
              <w:rPr>
                <w:szCs w:val="28"/>
              </w:rPr>
              <w:t>оценка</w:t>
            </w:r>
            <w:r w:rsidRPr="000D5C7A">
              <w:rPr>
                <w:szCs w:val="28"/>
                <w:lang w:val="en-US"/>
              </w:rPr>
              <w:t xml:space="preserve"> </w:t>
            </w:r>
            <w:r w:rsidRPr="004E5ADF">
              <w:rPr>
                <w:szCs w:val="28"/>
              </w:rPr>
              <w:t>числа</w:t>
            </w:r>
            <w:r w:rsidRPr="000D5C7A">
              <w:rPr>
                <w:szCs w:val="28"/>
                <w:lang w:val="en-US"/>
              </w:rPr>
              <w:t xml:space="preserve"> </w:t>
            </w:r>
            <w:r w:rsidRPr="004E5ADF">
              <w:rPr>
                <w:szCs w:val="28"/>
              </w:rPr>
              <w:t>итераций</w:t>
            </w:r>
            <w:r w:rsidRPr="000D5C7A">
              <w:rPr>
                <w:szCs w:val="28"/>
                <w:lang w:val="en-US"/>
              </w:rPr>
              <w:t xml:space="preserve"> </w:t>
            </w:r>
          </w:p>
          <w:p w14:paraId="68A7A0BB" w14:textId="77777777" w:rsidR="004E5ADF" w:rsidRPr="004E5ADF" w:rsidRDefault="004E5ADF" w:rsidP="004E5ADF">
            <w:pPr>
              <w:rPr>
                <w:szCs w:val="28"/>
              </w:rPr>
            </w:pPr>
            <w:r w:rsidRPr="000D5C7A">
              <w:rPr>
                <w:szCs w:val="28"/>
                <w:lang w:val="en-US"/>
              </w:rPr>
              <w:t xml:space="preserve"> </w:t>
            </w:r>
            <w:r w:rsidRPr="004E5ADF">
              <w:rPr>
                <w:szCs w:val="28"/>
              </w:rPr>
              <w:t>Метод простых итераций 101</w:t>
            </w:r>
          </w:p>
          <w:p w14:paraId="01CE05C5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Метод наискорейшего спуска 202</w:t>
            </w:r>
          </w:p>
          <w:p w14:paraId="57C01641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Метод ПВР 10</w:t>
            </w:r>
          </w:p>
          <w:p w14:paraId="7F22A496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Метод сопряженных градиентов 23</w:t>
            </w:r>
          </w:p>
          <w:p w14:paraId="6F1111B0" w14:textId="77777777" w:rsidR="004E5ADF" w:rsidRPr="004E5ADF" w:rsidRDefault="004E5ADF" w:rsidP="004E5ADF">
            <w:pPr>
              <w:rPr>
                <w:szCs w:val="28"/>
              </w:rPr>
            </w:pPr>
          </w:p>
          <w:p w14:paraId="7CE08F3C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LU разложение </w:t>
            </w:r>
          </w:p>
          <w:p w14:paraId="4DE3EC34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</w:t>
            </w:r>
            <w:proofErr w:type="gramStart"/>
            <w:r w:rsidRPr="004E5ADF">
              <w:rPr>
                <w:szCs w:val="28"/>
              </w:rPr>
              <w:t>0.9669832  -</w:t>
            </w:r>
            <w:proofErr w:type="gramEnd"/>
            <w:r w:rsidRPr="004E5ADF">
              <w:rPr>
                <w:szCs w:val="28"/>
              </w:rPr>
              <w:t>0.9929513   1.5582896   0.8011114</w:t>
            </w:r>
          </w:p>
          <w:p w14:paraId="3BE96706" w14:textId="77777777" w:rsidR="004E5ADF" w:rsidRPr="004E5ADF" w:rsidRDefault="004E5ADF" w:rsidP="004E5ADF">
            <w:pPr>
              <w:rPr>
                <w:szCs w:val="28"/>
              </w:rPr>
            </w:pPr>
          </w:p>
          <w:p w14:paraId="04222CBF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Разница между LU разложением и методом простых итераций </w:t>
            </w:r>
          </w:p>
          <w:p w14:paraId="2E1B4D84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</w:t>
            </w:r>
            <w:proofErr w:type="gramStart"/>
            <w:r w:rsidRPr="004E5ADF">
              <w:rPr>
                <w:szCs w:val="28"/>
              </w:rPr>
              <w:t>0.0000792  -</w:t>
            </w:r>
            <w:proofErr w:type="gramEnd"/>
            <w:r w:rsidRPr="004E5ADF">
              <w:rPr>
                <w:szCs w:val="28"/>
              </w:rPr>
              <w:t>0.0001568   0.0001696   0.0000422</w:t>
            </w:r>
          </w:p>
          <w:p w14:paraId="68798848" w14:textId="77777777" w:rsidR="004E5ADF" w:rsidRPr="004E5ADF" w:rsidRDefault="004E5ADF" w:rsidP="004E5ADF">
            <w:pPr>
              <w:rPr>
                <w:szCs w:val="28"/>
              </w:rPr>
            </w:pPr>
          </w:p>
          <w:p w14:paraId="196E2F5D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Разница между LU разложением и методом наискорейшего спуска </w:t>
            </w:r>
          </w:p>
          <w:p w14:paraId="331BCA45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</w:t>
            </w:r>
            <w:proofErr w:type="gramStart"/>
            <w:r w:rsidRPr="004E5ADF">
              <w:rPr>
                <w:szCs w:val="28"/>
              </w:rPr>
              <w:t>0.0000377  -</w:t>
            </w:r>
            <w:proofErr w:type="gramEnd"/>
            <w:r w:rsidRPr="004E5ADF">
              <w:rPr>
                <w:szCs w:val="28"/>
              </w:rPr>
              <w:t>0.0000771   0.0000891   0.0000222</w:t>
            </w:r>
          </w:p>
          <w:p w14:paraId="4C2B777B" w14:textId="77777777" w:rsidR="004E5ADF" w:rsidRPr="004E5ADF" w:rsidRDefault="004E5ADF" w:rsidP="004E5ADF">
            <w:pPr>
              <w:rPr>
                <w:szCs w:val="28"/>
              </w:rPr>
            </w:pPr>
          </w:p>
          <w:p w14:paraId="3A938F49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Разница между LU разложением и методом ПВР </w:t>
            </w:r>
          </w:p>
          <w:p w14:paraId="49ECC90C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 </w:t>
            </w:r>
            <w:proofErr w:type="gramStart"/>
            <w:r w:rsidRPr="004E5ADF">
              <w:rPr>
                <w:szCs w:val="28"/>
              </w:rPr>
              <w:t>0.0000165  -</w:t>
            </w:r>
            <w:proofErr w:type="gramEnd"/>
            <w:r w:rsidRPr="004E5ADF">
              <w:rPr>
                <w:szCs w:val="28"/>
              </w:rPr>
              <w:t>0.0000291   0.0000295   0.0000075</w:t>
            </w:r>
          </w:p>
          <w:p w14:paraId="1BE9AFEC" w14:textId="77777777" w:rsidR="004E5ADF" w:rsidRPr="004E5ADF" w:rsidRDefault="004E5ADF" w:rsidP="004E5ADF">
            <w:pPr>
              <w:rPr>
                <w:szCs w:val="28"/>
              </w:rPr>
            </w:pPr>
          </w:p>
          <w:p w14:paraId="6F0EAD0D" w14:textId="77777777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Разница между LU разложением и методом сопряженных градиентов </w:t>
            </w:r>
          </w:p>
          <w:p w14:paraId="6908D0CA" w14:textId="2111AE08" w:rsidR="004E5ADF" w:rsidRPr="004E5ADF" w:rsidRDefault="004E5ADF" w:rsidP="004E5ADF">
            <w:pPr>
              <w:rPr>
                <w:szCs w:val="28"/>
              </w:rPr>
            </w:pPr>
            <w:r w:rsidRPr="004E5ADF">
              <w:rPr>
                <w:szCs w:val="28"/>
              </w:rPr>
              <w:t xml:space="preserve">  -0.0000000   0.0000000  -0.0000000  -0.0000000</w:t>
            </w:r>
          </w:p>
        </w:tc>
      </w:tr>
    </w:tbl>
    <w:p w14:paraId="230C9C7A" w14:textId="77777777" w:rsidR="004E5ADF" w:rsidRDefault="004E5ADF"/>
    <w:p w14:paraId="57237420" w14:textId="77777777" w:rsidR="004E5ADF" w:rsidRDefault="004E5ADF">
      <w:pPr>
        <w:jc w:val="left"/>
      </w:pPr>
      <w:r>
        <w:br w:type="page"/>
      </w:r>
    </w:p>
    <w:p w14:paraId="0B76D54C" w14:textId="61D82473" w:rsidR="00E03DFD" w:rsidRDefault="00E03DFD" w:rsidP="00E03DFD">
      <w:pPr>
        <w:jc w:val="center"/>
        <w:rPr>
          <w:b/>
        </w:rPr>
      </w:pPr>
      <w:r w:rsidRPr="00E03DFD">
        <w:rPr>
          <w:b/>
        </w:rPr>
        <w:lastRenderedPageBreak/>
        <w:t>Краткие выводы</w:t>
      </w:r>
    </w:p>
    <w:p w14:paraId="3BFB3DFF" w14:textId="77777777" w:rsidR="00A17629" w:rsidRDefault="00A17629" w:rsidP="00E03DFD">
      <w:pPr>
        <w:jc w:val="center"/>
        <w:rPr>
          <w:b/>
        </w:rPr>
      </w:pPr>
    </w:p>
    <w:tbl>
      <w:tblPr>
        <w:tblStyle w:val="a6"/>
        <w:tblW w:w="10491" w:type="dxa"/>
        <w:tblInd w:w="-856" w:type="dxa"/>
        <w:tblLayout w:type="fixed"/>
        <w:tblLook w:val="04A0" w:firstRow="1" w:lastRow="0" w:firstColumn="1" w:lastColumn="0" w:noHBand="0" w:noVBand="1"/>
      </w:tblPr>
      <w:tblGrid>
        <w:gridCol w:w="1844"/>
        <w:gridCol w:w="1275"/>
        <w:gridCol w:w="1843"/>
        <w:gridCol w:w="1418"/>
        <w:gridCol w:w="1417"/>
        <w:gridCol w:w="1418"/>
        <w:gridCol w:w="1276"/>
      </w:tblGrid>
      <w:tr w:rsidR="000D5C7A" w14:paraId="26B89F46" w14:textId="77777777" w:rsidTr="00716EEF">
        <w:tc>
          <w:tcPr>
            <w:tcW w:w="1844" w:type="dxa"/>
            <w:vAlign w:val="center"/>
          </w:tcPr>
          <w:p w14:paraId="56963BB3" w14:textId="5FF83D95" w:rsidR="000D5C7A" w:rsidRPr="006923FA" w:rsidRDefault="000D5C7A" w:rsidP="002B2DBA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Метод</w:t>
            </w:r>
          </w:p>
        </w:tc>
        <w:tc>
          <w:tcPr>
            <w:tcW w:w="1275" w:type="dxa"/>
            <w:vAlign w:val="center"/>
          </w:tcPr>
          <w:p w14:paraId="5C7D21B6" w14:textId="54038569" w:rsidR="000D5C7A" w:rsidRPr="006923FA" w:rsidRDefault="00C373F6" w:rsidP="00C373F6">
            <w:pPr>
              <w:jc w:val="center"/>
              <w:rPr>
                <w:sz w:val="24"/>
              </w:rPr>
            </w:pPr>
            <w:r>
              <w:rPr>
                <w:sz w:val="24"/>
              </w:rPr>
              <w:t>Реальное к</w:t>
            </w:r>
            <w:r w:rsidR="000D5C7A" w:rsidRPr="006923FA">
              <w:rPr>
                <w:sz w:val="24"/>
              </w:rPr>
              <w:t>ол-во итераций</w:t>
            </w:r>
          </w:p>
        </w:tc>
        <w:tc>
          <w:tcPr>
            <w:tcW w:w="1843" w:type="dxa"/>
            <w:vAlign w:val="center"/>
          </w:tcPr>
          <w:p w14:paraId="47831B3C" w14:textId="62163E39" w:rsidR="000D5C7A" w:rsidRPr="006923FA" w:rsidRDefault="000D5C7A" w:rsidP="002B2DBA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Теоретическая оценка числа итераций</w:t>
            </w:r>
          </w:p>
        </w:tc>
        <w:tc>
          <w:tcPr>
            <w:tcW w:w="1418" w:type="dxa"/>
            <w:vAlign w:val="center"/>
          </w:tcPr>
          <w:p w14:paraId="439EA6C1" w14:textId="7EE54253" w:rsidR="000D5C7A" w:rsidRPr="006923FA" w:rsidRDefault="000D5C7A" w:rsidP="002B2DBA">
            <w:pPr>
              <w:jc w:val="center"/>
              <w:rPr>
                <w:sz w:val="24"/>
                <w:lang w:val="en-US"/>
              </w:rPr>
            </w:pPr>
            <w:r w:rsidRPr="006923FA">
              <w:rPr>
                <w:sz w:val="24"/>
              </w:rPr>
              <w:t>X[</w:t>
            </w:r>
            <w:r w:rsidRPr="006923FA">
              <w:rPr>
                <w:sz w:val="24"/>
                <w:lang w:val="en-US"/>
              </w:rPr>
              <w:t>1]</w:t>
            </w:r>
          </w:p>
        </w:tc>
        <w:tc>
          <w:tcPr>
            <w:tcW w:w="1417" w:type="dxa"/>
            <w:vAlign w:val="center"/>
          </w:tcPr>
          <w:p w14:paraId="386FFFB9" w14:textId="32C316DB" w:rsidR="000D5C7A" w:rsidRPr="006923FA" w:rsidRDefault="000D5C7A" w:rsidP="002B2DBA">
            <w:pPr>
              <w:jc w:val="center"/>
              <w:rPr>
                <w:sz w:val="24"/>
                <w:lang w:val="en-US"/>
              </w:rPr>
            </w:pPr>
            <w:r w:rsidRPr="006923FA">
              <w:rPr>
                <w:sz w:val="24"/>
                <w:lang w:val="en-US"/>
              </w:rPr>
              <w:t>X[2]</w:t>
            </w:r>
          </w:p>
        </w:tc>
        <w:tc>
          <w:tcPr>
            <w:tcW w:w="1418" w:type="dxa"/>
            <w:vAlign w:val="center"/>
          </w:tcPr>
          <w:p w14:paraId="3BB22C3B" w14:textId="4CF896E4" w:rsidR="000D5C7A" w:rsidRPr="006923FA" w:rsidRDefault="000D5C7A" w:rsidP="002B2DBA">
            <w:pPr>
              <w:jc w:val="center"/>
              <w:rPr>
                <w:sz w:val="24"/>
                <w:lang w:val="en-US"/>
              </w:rPr>
            </w:pPr>
            <w:r w:rsidRPr="006923FA">
              <w:rPr>
                <w:sz w:val="24"/>
                <w:lang w:val="en-US"/>
              </w:rPr>
              <w:t>X[3]</w:t>
            </w:r>
          </w:p>
        </w:tc>
        <w:tc>
          <w:tcPr>
            <w:tcW w:w="1276" w:type="dxa"/>
            <w:vAlign w:val="center"/>
          </w:tcPr>
          <w:p w14:paraId="3D57ACF9" w14:textId="22F69CD0" w:rsidR="000D5C7A" w:rsidRPr="006923FA" w:rsidRDefault="000D5C7A" w:rsidP="002B2DBA">
            <w:pPr>
              <w:jc w:val="center"/>
              <w:rPr>
                <w:sz w:val="24"/>
                <w:lang w:val="en-US"/>
              </w:rPr>
            </w:pPr>
            <w:r w:rsidRPr="006923FA">
              <w:rPr>
                <w:sz w:val="24"/>
                <w:lang w:val="en-US"/>
              </w:rPr>
              <w:t>X[4]</w:t>
            </w:r>
          </w:p>
        </w:tc>
      </w:tr>
      <w:tr w:rsidR="000D5C7A" w14:paraId="17F24FFB" w14:textId="77777777" w:rsidTr="000D5C7A">
        <w:tc>
          <w:tcPr>
            <w:tcW w:w="10491" w:type="dxa"/>
            <w:gridSpan w:val="7"/>
            <w:vAlign w:val="center"/>
          </w:tcPr>
          <w:p w14:paraId="48199191" w14:textId="30A0E2ED" w:rsidR="000D5C7A" w:rsidRPr="000D5C7A" w:rsidRDefault="000D5C7A" w:rsidP="000D5C7A">
            <w:pPr>
              <w:ind w:left="29" w:hanging="29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Вариант 27</w:t>
            </w:r>
            <w:r>
              <w:rPr>
                <w:sz w:val="24"/>
                <w:lang w:val="en-US"/>
              </w:rPr>
              <w:t>b</w:t>
            </w:r>
          </w:p>
        </w:tc>
      </w:tr>
      <w:tr w:rsidR="000D5C7A" w14:paraId="6D358A8C" w14:textId="77777777" w:rsidTr="00716EEF">
        <w:tc>
          <w:tcPr>
            <w:tcW w:w="1844" w:type="dxa"/>
          </w:tcPr>
          <w:p w14:paraId="448B7838" w14:textId="733C893F" w:rsidR="000D5C7A" w:rsidRPr="006923FA" w:rsidRDefault="000D5C7A" w:rsidP="006923FA">
            <w:pPr>
              <w:jc w:val="left"/>
              <w:rPr>
                <w:rFonts w:cs="Times New Roman"/>
                <w:color w:val="000000"/>
                <w:sz w:val="24"/>
                <w:szCs w:val="24"/>
              </w:rPr>
            </w:pPr>
            <w:r w:rsidRPr="006923FA">
              <w:rPr>
                <w:rFonts w:cs="Times New Roman"/>
                <w:color w:val="000000"/>
                <w:sz w:val="24"/>
                <w:szCs w:val="24"/>
              </w:rPr>
              <w:t>Простых итераций</w:t>
            </w:r>
          </w:p>
        </w:tc>
        <w:tc>
          <w:tcPr>
            <w:tcW w:w="1275" w:type="dxa"/>
          </w:tcPr>
          <w:p w14:paraId="358FC4BA" w14:textId="06F7902D" w:rsidR="000D5C7A" w:rsidRPr="006923FA" w:rsidRDefault="000D5C7A" w:rsidP="006923F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6923FA">
              <w:rPr>
                <w:rFonts w:cs="Times New Roman"/>
                <w:color w:val="000000"/>
                <w:sz w:val="24"/>
                <w:szCs w:val="24"/>
              </w:rPr>
              <w:t>112</w:t>
            </w:r>
          </w:p>
        </w:tc>
        <w:tc>
          <w:tcPr>
            <w:tcW w:w="1843" w:type="dxa"/>
          </w:tcPr>
          <w:p w14:paraId="677AD8E0" w14:textId="4B03E7B2" w:rsidR="000D5C7A" w:rsidRPr="006923FA" w:rsidRDefault="000D5C7A" w:rsidP="006923F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6923FA">
              <w:rPr>
                <w:rFonts w:cs="Times New Roman"/>
                <w:color w:val="000000"/>
                <w:sz w:val="24"/>
                <w:szCs w:val="24"/>
              </w:rPr>
              <w:t>138</w:t>
            </w:r>
          </w:p>
        </w:tc>
        <w:tc>
          <w:tcPr>
            <w:tcW w:w="1418" w:type="dxa"/>
          </w:tcPr>
          <w:p w14:paraId="7D992345" w14:textId="6DA50EF7" w:rsidR="000D5C7A" w:rsidRPr="006923FA" w:rsidRDefault="000D5C7A" w:rsidP="006923F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6923FA">
              <w:rPr>
                <w:rFonts w:cs="Times New Roman"/>
                <w:color w:val="000000"/>
                <w:sz w:val="24"/>
                <w:szCs w:val="24"/>
              </w:rPr>
              <w:t>-0.01064</w:t>
            </w:r>
          </w:p>
        </w:tc>
        <w:tc>
          <w:tcPr>
            <w:tcW w:w="1417" w:type="dxa"/>
          </w:tcPr>
          <w:p w14:paraId="76EB0F2A" w14:textId="60BEF6A1" w:rsidR="000D5C7A" w:rsidRPr="006923FA" w:rsidRDefault="000D5C7A" w:rsidP="002B2DBA">
            <w:pPr>
              <w:jc w:val="center"/>
              <w:rPr>
                <w:rFonts w:cs="Times New Roman"/>
                <w:sz w:val="24"/>
                <w:szCs w:val="24"/>
              </w:rPr>
            </w:pPr>
            <w:r w:rsidRPr="006923FA">
              <w:rPr>
                <w:rFonts w:cs="Times New Roman"/>
                <w:color w:val="000000"/>
                <w:sz w:val="24"/>
                <w:szCs w:val="24"/>
              </w:rPr>
              <w:t>-0.03936</w:t>
            </w:r>
          </w:p>
        </w:tc>
        <w:tc>
          <w:tcPr>
            <w:tcW w:w="1418" w:type="dxa"/>
          </w:tcPr>
          <w:p w14:paraId="32B1BD43" w14:textId="70BB59FA" w:rsidR="000D5C7A" w:rsidRPr="006923FA" w:rsidRDefault="000D5C7A" w:rsidP="002B2DBA">
            <w:pPr>
              <w:jc w:val="center"/>
              <w:rPr>
                <w:rFonts w:cs="Times New Roman"/>
                <w:sz w:val="24"/>
                <w:szCs w:val="24"/>
              </w:rPr>
            </w:pPr>
            <w:r w:rsidRPr="006923FA">
              <w:rPr>
                <w:rFonts w:cs="Times New Roman"/>
                <w:color w:val="000000"/>
                <w:sz w:val="24"/>
                <w:szCs w:val="24"/>
              </w:rPr>
              <w:t>0.88336</w:t>
            </w:r>
          </w:p>
        </w:tc>
        <w:tc>
          <w:tcPr>
            <w:tcW w:w="1276" w:type="dxa"/>
          </w:tcPr>
          <w:p w14:paraId="67B688AE" w14:textId="33E39F0D" w:rsidR="000D5C7A" w:rsidRPr="006923FA" w:rsidRDefault="000D5C7A" w:rsidP="002B2DBA">
            <w:pPr>
              <w:jc w:val="center"/>
              <w:rPr>
                <w:rFonts w:cs="Times New Roman"/>
                <w:sz w:val="24"/>
                <w:szCs w:val="24"/>
              </w:rPr>
            </w:pPr>
            <w:r w:rsidRPr="006923FA">
              <w:rPr>
                <w:rFonts w:cs="Times New Roman"/>
                <w:color w:val="000000"/>
                <w:sz w:val="24"/>
                <w:szCs w:val="24"/>
              </w:rPr>
              <w:t>1.01463</w:t>
            </w:r>
          </w:p>
        </w:tc>
      </w:tr>
      <w:tr w:rsidR="000D5C7A" w14:paraId="495B9A39" w14:textId="77777777" w:rsidTr="00716EEF">
        <w:tc>
          <w:tcPr>
            <w:tcW w:w="1844" w:type="dxa"/>
          </w:tcPr>
          <w:p w14:paraId="3A112155" w14:textId="5FCFE349" w:rsidR="000D5C7A" w:rsidRPr="006923FA" w:rsidRDefault="000D5C7A">
            <w:pPr>
              <w:rPr>
                <w:sz w:val="24"/>
              </w:rPr>
            </w:pPr>
            <w:r w:rsidRPr="006923FA">
              <w:rPr>
                <w:sz w:val="24"/>
              </w:rPr>
              <w:t>Наискорейшего спуска</w:t>
            </w:r>
          </w:p>
        </w:tc>
        <w:tc>
          <w:tcPr>
            <w:tcW w:w="1275" w:type="dxa"/>
          </w:tcPr>
          <w:p w14:paraId="3E38991D" w14:textId="7EF1CA49" w:rsidR="000D5C7A" w:rsidRPr="006923FA" w:rsidRDefault="000D5C7A" w:rsidP="002B2DBA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101</w:t>
            </w:r>
          </w:p>
        </w:tc>
        <w:tc>
          <w:tcPr>
            <w:tcW w:w="1843" w:type="dxa"/>
          </w:tcPr>
          <w:p w14:paraId="1C56C235" w14:textId="2D2AE391" w:rsidR="000D5C7A" w:rsidRPr="006923FA" w:rsidRDefault="000D5C7A" w:rsidP="002B2DBA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277</w:t>
            </w:r>
          </w:p>
        </w:tc>
        <w:tc>
          <w:tcPr>
            <w:tcW w:w="1418" w:type="dxa"/>
          </w:tcPr>
          <w:p w14:paraId="0ECE6CCC" w14:textId="5D438383" w:rsidR="000D5C7A" w:rsidRPr="006923FA" w:rsidRDefault="000D5C7A" w:rsidP="002B2DBA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-0.01056</w:t>
            </w:r>
          </w:p>
        </w:tc>
        <w:tc>
          <w:tcPr>
            <w:tcW w:w="1417" w:type="dxa"/>
          </w:tcPr>
          <w:p w14:paraId="2030827D" w14:textId="5FE300FB" w:rsidR="000D5C7A" w:rsidRPr="006923FA" w:rsidRDefault="000D5C7A" w:rsidP="002B2DBA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-0.03942</w:t>
            </w:r>
          </w:p>
        </w:tc>
        <w:tc>
          <w:tcPr>
            <w:tcW w:w="1418" w:type="dxa"/>
          </w:tcPr>
          <w:p w14:paraId="000AA79E" w14:textId="472A5429" w:rsidR="000D5C7A" w:rsidRPr="006923FA" w:rsidRDefault="000D5C7A" w:rsidP="002B2DBA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0.88340</w:t>
            </w:r>
          </w:p>
        </w:tc>
        <w:tc>
          <w:tcPr>
            <w:tcW w:w="1276" w:type="dxa"/>
          </w:tcPr>
          <w:p w14:paraId="33CD0056" w14:textId="553FC6B7" w:rsidR="000D5C7A" w:rsidRPr="006923FA" w:rsidRDefault="000D5C7A" w:rsidP="002B2DBA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1.01461</w:t>
            </w:r>
          </w:p>
        </w:tc>
      </w:tr>
      <w:tr w:rsidR="000D5C7A" w14:paraId="4C3ABCCC" w14:textId="77777777" w:rsidTr="00716EEF">
        <w:tc>
          <w:tcPr>
            <w:tcW w:w="1844" w:type="dxa"/>
          </w:tcPr>
          <w:p w14:paraId="5A386036" w14:textId="6530EBCA" w:rsidR="000D5C7A" w:rsidRPr="006923FA" w:rsidRDefault="000D5C7A">
            <w:pPr>
              <w:rPr>
                <w:sz w:val="24"/>
              </w:rPr>
            </w:pPr>
            <w:r w:rsidRPr="006923FA">
              <w:rPr>
                <w:sz w:val="24"/>
              </w:rPr>
              <w:t>ПВР</w:t>
            </w:r>
          </w:p>
        </w:tc>
        <w:tc>
          <w:tcPr>
            <w:tcW w:w="1275" w:type="dxa"/>
          </w:tcPr>
          <w:p w14:paraId="3FCFD9D9" w14:textId="7AB7A207" w:rsidR="000D5C7A" w:rsidRPr="006923FA" w:rsidRDefault="000D5C7A" w:rsidP="002B2DBA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20</w:t>
            </w:r>
          </w:p>
        </w:tc>
        <w:tc>
          <w:tcPr>
            <w:tcW w:w="1843" w:type="dxa"/>
          </w:tcPr>
          <w:p w14:paraId="23E538B1" w14:textId="11624CE0" w:rsidR="000D5C7A" w:rsidRPr="006923FA" w:rsidRDefault="000D5C7A" w:rsidP="002B2DBA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12</w:t>
            </w:r>
          </w:p>
        </w:tc>
        <w:tc>
          <w:tcPr>
            <w:tcW w:w="1418" w:type="dxa"/>
          </w:tcPr>
          <w:p w14:paraId="01B1D199" w14:textId="2FF0F13E" w:rsidR="000D5C7A" w:rsidRPr="006923FA" w:rsidRDefault="000D5C7A" w:rsidP="002B2DBA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-0.01047</w:t>
            </w:r>
          </w:p>
        </w:tc>
        <w:tc>
          <w:tcPr>
            <w:tcW w:w="1417" w:type="dxa"/>
          </w:tcPr>
          <w:p w14:paraId="1DC29B8C" w14:textId="2D13EC1C" w:rsidR="000D5C7A" w:rsidRPr="006923FA" w:rsidRDefault="000D5C7A" w:rsidP="002B2DBA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-0.03952</w:t>
            </w:r>
          </w:p>
        </w:tc>
        <w:tc>
          <w:tcPr>
            <w:tcW w:w="1418" w:type="dxa"/>
          </w:tcPr>
          <w:p w14:paraId="4DD60FD8" w14:textId="6F5BA605" w:rsidR="000D5C7A" w:rsidRPr="006923FA" w:rsidRDefault="000D5C7A" w:rsidP="002B2DBA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0.88347</w:t>
            </w:r>
          </w:p>
        </w:tc>
        <w:tc>
          <w:tcPr>
            <w:tcW w:w="1276" w:type="dxa"/>
          </w:tcPr>
          <w:p w14:paraId="282AB4FA" w14:textId="1D58301C" w:rsidR="000D5C7A" w:rsidRPr="006923FA" w:rsidRDefault="000D5C7A" w:rsidP="002B2DBA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1.01459</w:t>
            </w:r>
          </w:p>
        </w:tc>
      </w:tr>
      <w:tr w:rsidR="000D5C7A" w14:paraId="7EC2DBDE" w14:textId="77777777" w:rsidTr="00716EEF">
        <w:tc>
          <w:tcPr>
            <w:tcW w:w="1844" w:type="dxa"/>
          </w:tcPr>
          <w:p w14:paraId="0469B64E" w14:textId="4E4A0AA9" w:rsidR="000D5C7A" w:rsidRPr="006923FA" w:rsidRDefault="000D5C7A">
            <w:pPr>
              <w:rPr>
                <w:sz w:val="24"/>
              </w:rPr>
            </w:pPr>
            <w:r w:rsidRPr="006923FA">
              <w:rPr>
                <w:sz w:val="24"/>
              </w:rPr>
              <w:t>Сопряженных градиентов</w:t>
            </w:r>
          </w:p>
        </w:tc>
        <w:tc>
          <w:tcPr>
            <w:tcW w:w="1275" w:type="dxa"/>
          </w:tcPr>
          <w:p w14:paraId="668379CB" w14:textId="0764F065" w:rsidR="000D5C7A" w:rsidRPr="006923FA" w:rsidRDefault="000D5C7A" w:rsidP="002B2DBA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5</w:t>
            </w:r>
          </w:p>
        </w:tc>
        <w:tc>
          <w:tcPr>
            <w:tcW w:w="1843" w:type="dxa"/>
          </w:tcPr>
          <w:p w14:paraId="5CE44812" w14:textId="47970343" w:rsidR="000D5C7A" w:rsidRPr="006923FA" w:rsidRDefault="000D5C7A" w:rsidP="002B2DBA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27</w:t>
            </w:r>
          </w:p>
        </w:tc>
        <w:tc>
          <w:tcPr>
            <w:tcW w:w="1418" w:type="dxa"/>
          </w:tcPr>
          <w:p w14:paraId="71B3BEF7" w14:textId="36596D09" w:rsidR="000D5C7A" w:rsidRPr="006923FA" w:rsidRDefault="000D5C7A" w:rsidP="002B2DBA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-0.01047</w:t>
            </w:r>
          </w:p>
        </w:tc>
        <w:tc>
          <w:tcPr>
            <w:tcW w:w="1417" w:type="dxa"/>
          </w:tcPr>
          <w:p w14:paraId="17B1F508" w14:textId="19A7BC16" w:rsidR="000D5C7A" w:rsidRPr="006923FA" w:rsidRDefault="000D5C7A" w:rsidP="002B2DBA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-0.03952</w:t>
            </w:r>
          </w:p>
        </w:tc>
        <w:tc>
          <w:tcPr>
            <w:tcW w:w="1418" w:type="dxa"/>
          </w:tcPr>
          <w:p w14:paraId="2111EB95" w14:textId="7C02CD39" w:rsidR="000D5C7A" w:rsidRPr="006923FA" w:rsidRDefault="000D5C7A" w:rsidP="006923FA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0.88347</w:t>
            </w:r>
          </w:p>
        </w:tc>
        <w:tc>
          <w:tcPr>
            <w:tcW w:w="1276" w:type="dxa"/>
          </w:tcPr>
          <w:p w14:paraId="47876508" w14:textId="450C47E9" w:rsidR="000D5C7A" w:rsidRPr="006923FA" w:rsidRDefault="000D5C7A" w:rsidP="002B2DBA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1.01459</w:t>
            </w:r>
          </w:p>
        </w:tc>
      </w:tr>
      <w:tr w:rsidR="000D5C7A" w14:paraId="3BAFC084" w14:textId="77777777" w:rsidTr="00716EEF">
        <w:tc>
          <w:tcPr>
            <w:tcW w:w="1844" w:type="dxa"/>
          </w:tcPr>
          <w:p w14:paraId="1479C05F" w14:textId="663BF80E" w:rsidR="000D5C7A" w:rsidRPr="006923FA" w:rsidRDefault="000D5C7A">
            <w:pPr>
              <w:rPr>
                <w:sz w:val="24"/>
              </w:rPr>
            </w:pPr>
            <w:r w:rsidRPr="006923FA">
              <w:rPr>
                <w:sz w:val="24"/>
                <w:lang w:val="en-US"/>
              </w:rPr>
              <w:t xml:space="preserve">LU </w:t>
            </w:r>
            <w:r w:rsidRPr="006923FA">
              <w:rPr>
                <w:sz w:val="24"/>
              </w:rPr>
              <w:t>разложения</w:t>
            </w:r>
          </w:p>
        </w:tc>
        <w:tc>
          <w:tcPr>
            <w:tcW w:w="1275" w:type="dxa"/>
          </w:tcPr>
          <w:p w14:paraId="1DD5C592" w14:textId="25A82B39" w:rsidR="000D5C7A" w:rsidRPr="006923FA" w:rsidRDefault="000D5C7A" w:rsidP="002B2DBA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-</w:t>
            </w:r>
          </w:p>
        </w:tc>
        <w:tc>
          <w:tcPr>
            <w:tcW w:w="1843" w:type="dxa"/>
          </w:tcPr>
          <w:p w14:paraId="2D092956" w14:textId="3F8EE008" w:rsidR="000D5C7A" w:rsidRPr="006923FA" w:rsidRDefault="000D5C7A" w:rsidP="002B2DBA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-</w:t>
            </w:r>
          </w:p>
        </w:tc>
        <w:tc>
          <w:tcPr>
            <w:tcW w:w="1418" w:type="dxa"/>
          </w:tcPr>
          <w:p w14:paraId="7C388DEF" w14:textId="79086C1D" w:rsidR="000D5C7A" w:rsidRPr="006923FA" w:rsidRDefault="000D5C7A" w:rsidP="00BD6601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-0.0104691</w:t>
            </w:r>
          </w:p>
        </w:tc>
        <w:tc>
          <w:tcPr>
            <w:tcW w:w="1417" w:type="dxa"/>
          </w:tcPr>
          <w:p w14:paraId="20AA1186" w14:textId="5A393BD3" w:rsidR="000D5C7A" w:rsidRPr="006923FA" w:rsidRDefault="000D5C7A" w:rsidP="00BD6601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-0.0395210</w:t>
            </w:r>
          </w:p>
        </w:tc>
        <w:tc>
          <w:tcPr>
            <w:tcW w:w="1418" w:type="dxa"/>
          </w:tcPr>
          <w:p w14:paraId="376EF35C" w14:textId="0E79B437" w:rsidR="000D5C7A" w:rsidRPr="006923FA" w:rsidRDefault="000D5C7A" w:rsidP="00BD6601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0.8834653</w:t>
            </w:r>
          </w:p>
        </w:tc>
        <w:tc>
          <w:tcPr>
            <w:tcW w:w="1276" w:type="dxa"/>
          </w:tcPr>
          <w:p w14:paraId="367AD44F" w14:textId="11493017" w:rsidR="000D5C7A" w:rsidRPr="006923FA" w:rsidRDefault="000D5C7A" w:rsidP="002B2DBA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1.0145914</w:t>
            </w:r>
          </w:p>
        </w:tc>
      </w:tr>
      <w:tr w:rsidR="000D5C7A" w14:paraId="359D15FA" w14:textId="77777777" w:rsidTr="000D5C7A">
        <w:tc>
          <w:tcPr>
            <w:tcW w:w="10491" w:type="dxa"/>
            <w:gridSpan w:val="7"/>
            <w:vAlign w:val="center"/>
          </w:tcPr>
          <w:p w14:paraId="60303CE5" w14:textId="6E94F9B2" w:rsidR="000D5C7A" w:rsidRPr="006923FA" w:rsidRDefault="000D5C7A" w:rsidP="000D5C7A">
            <w:pPr>
              <w:jc w:val="center"/>
              <w:rPr>
                <w:sz w:val="24"/>
              </w:rPr>
            </w:pPr>
            <w:r>
              <w:rPr>
                <w:sz w:val="24"/>
              </w:rPr>
              <w:t>Вариант 28</w:t>
            </w:r>
            <w:r>
              <w:rPr>
                <w:sz w:val="24"/>
                <w:lang w:val="en-US"/>
              </w:rPr>
              <w:t>b</w:t>
            </w:r>
          </w:p>
        </w:tc>
      </w:tr>
      <w:tr w:rsidR="000D5C7A" w14:paraId="17476B15" w14:textId="77777777" w:rsidTr="00716EEF">
        <w:tc>
          <w:tcPr>
            <w:tcW w:w="1844" w:type="dxa"/>
          </w:tcPr>
          <w:p w14:paraId="4B2C7EF4" w14:textId="77777777" w:rsidR="000D5C7A" w:rsidRPr="006923FA" w:rsidRDefault="000D5C7A" w:rsidP="000D5C7A">
            <w:pPr>
              <w:rPr>
                <w:sz w:val="24"/>
              </w:rPr>
            </w:pPr>
            <w:r w:rsidRPr="006923FA">
              <w:rPr>
                <w:sz w:val="24"/>
              </w:rPr>
              <w:t>Простых итераций</w:t>
            </w:r>
          </w:p>
        </w:tc>
        <w:tc>
          <w:tcPr>
            <w:tcW w:w="1275" w:type="dxa"/>
          </w:tcPr>
          <w:p w14:paraId="050F29E4" w14:textId="488CE73D" w:rsidR="000D5C7A" w:rsidRPr="00BD6601" w:rsidRDefault="000D5C7A" w:rsidP="000D5C7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6</w:t>
            </w:r>
          </w:p>
        </w:tc>
        <w:tc>
          <w:tcPr>
            <w:tcW w:w="1843" w:type="dxa"/>
          </w:tcPr>
          <w:p w14:paraId="31C6BBBD" w14:textId="6FAD4A7B" w:rsidR="000D5C7A" w:rsidRPr="00BD6601" w:rsidRDefault="000D5C7A" w:rsidP="000D5C7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1</w:t>
            </w:r>
          </w:p>
        </w:tc>
        <w:tc>
          <w:tcPr>
            <w:tcW w:w="1418" w:type="dxa"/>
          </w:tcPr>
          <w:p w14:paraId="647EB428" w14:textId="22F241D2" w:rsidR="000D5C7A" w:rsidRPr="006923FA" w:rsidRDefault="000D5C7A" w:rsidP="000D5C7A">
            <w:pPr>
              <w:jc w:val="center"/>
              <w:rPr>
                <w:sz w:val="24"/>
              </w:rPr>
            </w:pPr>
            <w:r w:rsidRPr="00BD6601">
              <w:rPr>
                <w:sz w:val="24"/>
              </w:rPr>
              <w:t>0.96690</w:t>
            </w:r>
          </w:p>
        </w:tc>
        <w:tc>
          <w:tcPr>
            <w:tcW w:w="1417" w:type="dxa"/>
          </w:tcPr>
          <w:p w14:paraId="6BD257A4" w14:textId="559A7E75" w:rsidR="000D5C7A" w:rsidRPr="006923FA" w:rsidRDefault="000D5C7A" w:rsidP="000D5C7A">
            <w:pPr>
              <w:jc w:val="center"/>
              <w:rPr>
                <w:sz w:val="24"/>
              </w:rPr>
            </w:pPr>
            <w:r w:rsidRPr="00BD6601">
              <w:rPr>
                <w:sz w:val="24"/>
              </w:rPr>
              <w:t>0.99279</w:t>
            </w:r>
          </w:p>
        </w:tc>
        <w:tc>
          <w:tcPr>
            <w:tcW w:w="1418" w:type="dxa"/>
          </w:tcPr>
          <w:p w14:paraId="7F792B1B" w14:textId="13528B5C" w:rsidR="000D5C7A" w:rsidRPr="006923FA" w:rsidRDefault="000D5C7A" w:rsidP="000D5C7A">
            <w:pPr>
              <w:jc w:val="center"/>
              <w:rPr>
                <w:sz w:val="24"/>
              </w:rPr>
            </w:pPr>
            <w:r w:rsidRPr="00BD6601">
              <w:rPr>
                <w:sz w:val="24"/>
              </w:rPr>
              <w:t>1.55812</w:t>
            </w:r>
          </w:p>
        </w:tc>
        <w:tc>
          <w:tcPr>
            <w:tcW w:w="1276" w:type="dxa"/>
          </w:tcPr>
          <w:p w14:paraId="6677A6D0" w14:textId="61337CE4" w:rsidR="000D5C7A" w:rsidRPr="006923FA" w:rsidRDefault="000D5C7A" w:rsidP="000D5C7A">
            <w:pPr>
              <w:jc w:val="center"/>
              <w:rPr>
                <w:sz w:val="24"/>
              </w:rPr>
            </w:pPr>
            <w:r w:rsidRPr="00BD6601">
              <w:rPr>
                <w:sz w:val="24"/>
              </w:rPr>
              <w:t>0.80107</w:t>
            </w:r>
          </w:p>
        </w:tc>
      </w:tr>
      <w:tr w:rsidR="000D5C7A" w14:paraId="3C2C686A" w14:textId="77777777" w:rsidTr="00716EEF">
        <w:tc>
          <w:tcPr>
            <w:tcW w:w="1844" w:type="dxa"/>
          </w:tcPr>
          <w:p w14:paraId="29E3BF39" w14:textId="77777777" w:rsidR="000D5C7A" w:rsidRPr="006923FA" w:rsidRDefault="000D5C7A" w:rsidP="000D5C7A">
            <w:pPr>
              <w:rPr>
                <w:sz w:val="24"/>
              </w:rPr>
            </w:pPr>
            <w:r w:rsidRPr="006923FA">
              <w:rPr>
                <w:sz w:val="24"/>
              </w:rPr>
              <w:t>Наискорейшего спуска</w:t>
            </w:r>
          </w:p>
        </w:tc>
        <w:tc>
          <w:tcPr>
            <w:tcW w:w="1275" w:type="dxa"/>
          </w:tcPr>
          <w:p w14:paraId="212BC932" w14:textId="703C793E" w:rsidR="000D5C7A" w:rsidRPr="00BD6601" w:rsidRDefault="000D5C7A" w:rsidP="000D5C7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4</w:t>
            </w:r>
          </w:p>
        </w:tc>
        <w:tc>
          <w:tcPr>
            <w:tcW w:w="1843" w:type="dxa"/>
          </w:tcPr>
          <w:p w14:paraId="27D254B0" w14:textId="67EFCBD7" w:rsidR="000D5C7A" w:rsidRPr="00BD6601" w:rsidRDefault="000D5C7A" w:rsidP="000D5C7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02</w:t>
            </w:r>
          </w:p>
        </w:tc>
        <w:tc>
          <w:tcPr>
            <w:tcW w:w="1418" w:type="dxa"/>
          </w:tcPr>
          <w:p w14:paraId="00E065CD" w14:textId="68A96BF7" w:rsidR="000D5C7A" w:rsidRPr="006923FA" w:rsidRDefault="000D5C7A" w:rsidP="000D5C7A">
            <w:pPr>
              <w:jc w:val="center"/>
              <w:rPr>
                <w:sz w:val="24"/>
              </w:rPr>
            </w:pPr>
            <w:r w:rsidRPr="00BD6601">
              <w:rPr>
                <w:sz w:val="24"/>
              </w:rPr>
              <w:t>0.96695</w:t>
            </w:r>
          </w:p>
        </w:tc>
        <w:tc>
          <w:tcPr>
            <w:tcW w:w="1417" w:type="dxa"/>
          </w:tcPr>
          <w:p w14:paraId="3BAE0E1D" w14:textId="23FF3CFA" w:rsidR="000D5C7A" w:rsidRPr="006923FA" w:rsidRDefault="000D5C7A" w:rsidP="000D5C7A">
            <w:pPr>
              <w:jc w:val="center"/>
              <w:rPr>
                <w:sz w:val="24"/>
              </w:rPr>
            </w:pPr>
            <w:r w:rsidRPr="00BD6601">
              <w:rPr>
                <w:sz w:val="24"/>
              </w:rPr>
              <w:t>0.99287</w:t>
            </w:r>
          </w:p>
        </w:tc>
        <w:tc>
          <w:tcPr>
            <w:tcW w:w="1418" w:type="dxa"/>
          </w:tcPr>
          <w:p w14:paraId="1F60418F" w14:textId="3BC87B54" w:rsidR="000D5C7A" w:rsidRPr="006923FA" w:rsidRDefault="000D5C7A" w:rsidP="000D5C7A">
            <w:pPr>
              <w:jc w:val="center"/>
              <w:rPr>
                <w:sz w:val="24"/>
              </w:rPr>
            </w:pPr>
            <w:r w:rsidRPr="00BD6601">
              <w:rPr>
                <w:sz w:val="24"/>
              </w:rPr>
              <w:t>1.55820</w:t>
            </w:r>
          </w:p>
        </w:tc>
        <w:tc>
          <w:tcPr>
            <w:tcW w:w="1276" w:type="dxa"/>
          </w:tcPr>
          <w:p w14:paraId="4ABFD3C7" w14:textId="7A67035E" w:rsidR="000D5C7A" w:rsidRPr="006923FA" w:rsidRDefault="000D5C7A" w:rsidP="000D5C7A">
            <w:pPr>
              <w:jc w:val="center"/>
              <w:rPr>
                <w:sz w:val="24"/>
              </w:rPr>
            </w:pPr>
            <w:r w:rsidRPr="00BD6601">
              <w:rPr>
                <w:sz w:val="24"/>
              </w:rPr>
              <w:t>0.80109</w:t>
            </w:r>
          </w:p>
        </w:tc>
      </w:tr>
      <w:tr w:rsidR="000D5C7A" w14:paraId="26EBF34C" w14:textId="77777777" w:rsidTr="00716EEF">
        <w:tc>
          <w:tcPr>
            <w:tcW w:w="1844" w:type="dxa"/>
          </w:tcPr>
          <w:p w14:paraId="0EAE6C4C" w14:textId="77777777" w:rsidR="000D5C7A" w:rsidRPr="006923FA" w:rsidRDefault="000D5C7A" w:rsidP="000D5C7A">
            <w:pPr>
              <w:rPr>
                <w:sz w:val="24"/>
              </w:rPr>
            </w:pPr>
            <w:r w:rsidRPr="006923FA">
              <w:rPr>
                <w:sz w:val="24"/>
              </w:rPr>
              <w:t>ПВР</w:t>
            </w:r>
          </w:p>
        </w:tc>
        <w:tc>
          <w:tcPr>
            <w:tcW w:w="1275" w:type="dxa"/>
          </w:tcPr>
          <w:p w14:paraId="547D6584" w14:textId="4B390952" w:rsidR="000D5C7A" w:rsidRPr="00BD6601" w:rsidRDefault="000D5C7A" w:rsidP="000D5C7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6</w:t>
            </w:r>
          </w:p>
        </w:tc>
        <w:tc>
          <w:tcPr>
            <w:tcW w:w="1843" w:type="dxa"/>
          </w:tcPr>
          <w:p w14:paraId="69AC64D9" w14:textId="47EA7B2B" w:rsidR="000D5C7A" w:rsidRPr="00BD6601" w:rsidRDefault="000D5C7A" w:rsidP="000D5C7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</w:t>
            </w:r>
          </w:p>
        </w:tc>
        <w:tc>
          <w:tcPr>
            <w:tcW w:w="1418" w:type="dxa"/>
          </w:tcPr>
          <w:p w14:paraId="14001CEA" w14:textId="62B061FA" w:rsidR="000D5C7A" w:rsidRPr="006923FA" w:rsidRDefault="000D5C7A" w:rsidP="000D5C7A">
            <w:pPr>
              <w:jc w:val="center"/>
              <w:rPr>
                <w:sz w:val="24"/>
              </w:rPr>
            </w:pPr>
            <w:r w:rsidRPr="00BD6601">
              <w:rPr>
                <w:sz w:val="24"/>
              </w:rPr>
              <w:t>0.96697</w:t>
            </w:r>
          </w:p>
        </w:tc>
        <w:tc>
          <w:tcPr>
            <w:tcW w:w="1417" w:type="dxa"/>
          </w:tcPr>
          <w:p w14:paraId="6361F26E" w14:textId="1032648F" w:rsidR="000D5C7A" w:rsidRPr="006923FA" w:rsidRDefault="000D5C7A" w:rsidP="000D5C7A">
            <w:pPr>
              <w:jc w:val="center"/>
              <w:rPr>
                <w:sz w:val="24"/>
              </w:rPr>
            </w:pPr>
            <w:r>
              <w:rPr>
                <w:sz w:val="24"/>
              </w:rPr>
              <w:t>-0.99292</w:t>
            </w:r>
          </w:p>
        </w:tc>
        <w:tc>
          <w:tcPr>
            <w:tcW w:w="1418" w:type="dxa"/>
          </w:tcPr>
          <w:p w14:paraId="3F9E535B" w14:textId="5A79E745" w:rsidR="000D5C7A" w:rsidRPr="006923FA" w:rsidRDefault="000D5C7A" w:rsidP="000D5C7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.55826</w:t>
            </w:r>
          </w:p>
        </w:tc>
        <w:tc>
          <w:tcPr>
            <w:tcW w:w="1276" w:type="dxa"/>
          </w:tcPr>
          <w:p w14:paraId="37F0AB64" w14:textId="10ADA075" w:rsidR="000D5C7A" w:rsidRPr="006923FA" w:rsidRDefault="000D5C7A" w:rsidP="000D5C7A">
            <w:pPr>
              <w:jc w:val="center"/>
              <w:rPr>
                <w:sz w:val="24"/>
              </w:rPr>
            </w:pPr>
            <w:r w:rsidRPr="00BD6601">
              <w:rPr>
                <w:sz w:val="24"/>
              </w:rPr>
              <w:t>0.80110</w:t>
            </w:r>
          </w:p>
        </w:tc>
      </w:tr>
      <w:tr w:rsidR="000D5C7A" w14:paraId="47D4EB10" w14:textId="77777777" w:rsidTr="00716EEF">
        <w:tc>
          <w:tcPr>
            <w:tcW w:w="1844" w:type="dxa"/>
          </w:tcPr>
          <w:p w14:paraId="44E16787" w14:textId="77777777" w:rsidR="000D5C7A" w:rsidRPr="006923FA" w:rsidRDefault="000D5C7A" w:rsidP="000D5C7A">
            <w:pPr>
              <w:rPr>
                <w:sz w:val="24"/>
              </w:rPr>
            </w:pPr>
            <w:r w:rsidRPr="006923FA">
              <w:rPr>
                <w:sz w:val="24"/>
              </w:rPr>
              <w:t>Сопряженных градиентов</w:t>
            </w:r>
          </w:p>
        </w:tc>
        <w:tc>
          <w:tcPr>
            <w:tcW w:w="1275" w:type="dxa"/>
          </w:tcPr>
          <w:p w14:paraId="164D735F" w14:textId="6BFF776D" w:rsidR="000D5C7A" w:rsidRPr="00BD6601" w:rsidRDefault="000D5C7A" w:rsidP="000D5C7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1843" w:type="dxa"/>
          </w:tcPr>
          <w:p w14:paraId="344FC85F" w14:textId="25C7E294" w:rsidR="000D5C7A" w:rsidRPr="00BD6601" w:rsidRDefault="000D5C7A" w:rsidP="000D5C7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3</w:t>
            </w:r>
          </w:p>
        </w:tc>
        <w:tc>
          <w:tcPr>
            <w:tcW w:w="1418" w:type="dxa"/>
          </w:tcPr>
          <w:p w14:paraId="2A16F927" w14:textId="6FF15EC0" w:rsidR="000D5C7A" w:rsidRPr="006923FA" w:rsidRDefault="000D5C7A" w:rsidP="000D5C7A">
            <w:pPr>
              <w:jc w:val="center"/>
              <w:rPr>
                <w:sz w:val="24"/>
              </w:rPr>
            </w:pPr>
            <w:r w:rsidRPr="00BD6601">
              <w:rPr>
                <w:sz w:val="24"/>
              </w:rPr>
              <w:t>0.96698</w:t>
            </w:r>
          </w:p>
        </w:tc>
        <w:tc>
          <w:tcPr>
            <w:tcW w:w="1417" w:type="dxa"/>
          </w:tcPr>
          <w:p w14:paraId="4E6125A8" w14:textId="5D568E08" w:rsidR="000D5C7A" w:rsidRPr="00BD6601" w:rsidRDefault="000D5C7A" w:rsidP="000D5C7A">
            <w:pPr>
              <w:jc w:val="center"/>
              <w:rPr>
                <w:sz w:val="24"/>
              </w:rPr>
            </w:pPr>
            <w:r w:rsidRPr="00BD6601">
              <w:rPr>
                <w:sz w:val="24"/>
              </w:rPr>
              <w:t>-0.99295</w:t>
            </w:r>
          </w:p>
        </w:tc>
        <w:tc>
          <w:tcPr>
            <w:tcW w:w="1418" w:type="dxa"/>
          </w:tcPr>
          <w:p w14:paraId="7FEE8BB9" w14:textId="633C058B" w:rsidR="000D5C7A" w:rsidRPr="006923FA" w:rsidRDefault="000D5C7A" w:rsidP="000D5C7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.55829</w:t>
            </w:r>
          </w:p>
        </w:tc>
        <w:tc>
          <w:tcPr>
            <w:tcW w:w="1276" w:type="dxa"/>
          </w:tcPr>
          <w:p w14:paraId="7D733569" w14:textId="5ACE1082" w:rsidR="000D5C7A" w:rsidRPr="006923FA" w:rsidRDefault="000D5C7A" w:rsidP="000D5C7A">
            <w:pPr>
              <w:jc w:val="center"/>
              <w:rPr>
                <w:sz w:val="24"/>
              </w:rPr>
            </w:pPr>
            <w:r w:rsidRPr="00BD6601">
              <w:rPr>
                <w:sz w:val="24"/>
              </w:rPr>
              <w:t>0.80111</w:t>
            </w:r>
          </w:p>
        </w:tc>
      </w:tr>
      <w:tr w:rsidR="000D5C7A" w14:paraId="58FBE2EE" w14:textId="77777777" w:rsidTr="00716EEF">
        <w:tc>
          <w:tcPr>
            <w:tcW w:w="1844" w:type="dxa"/>
          </w:tcPr>
          <w:p w14:paraId="4E4AB0A2" w14:textId="77777777" w:rsidR="000D5C7A" w:rsidRPr="006923FA" w:rsidRDefault="000D5C7A" w:rsidP="000D5C7A">
            <w:pPr>
              <w:rPr>
                <w:sz w:val="24"/>
              </w:rPr>
            </w:pPr>
            <w:r w:rsidRPr="006923FA">
              <w:rPr>
                <w:sz w:val="24"/>
                <w:lang w:val="en-US"/>
              </w:rPr>
              <w:t xml:space="preserve">LU </w:t>
            </w:r>
            <w:r w:rsidRPr="006923FA">
              <w:rPr>
                <w:sz w:val="24"/>
              </w:rPr>
              <w:t>разложения</w:t>
            </w:r>
          </w:p>
        </w:tc>
        <w:tc>
          <w:tcPr>
            <w:tcW w:w="1275" w:type="dxa"/>
          </w:tcPr>
          <w:p w14:paraId="22671F4E" w14:textId="77777777" w:rsidR="000D5C7A" w:rsidRPr="006923FA" w:rsidRDefault="000D5C7A" w:rsidP="000D5C7A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-</w:t>
            </w:r>
          </w:p>
        </w:tc>
        <w:tc>
          <w:tcPr>
            <w:tcW w:w="1843" w:type="dxa"/>
          </w:tcPr>
          <w:p w14:paraId="6928AEC0" w14:textId="77777777" w:rsidR="000D5C7A" w:rsidRPr="006923FA" w:rsidRDefault="000D5C7A" w:rsidP="000D5C7A">
            <w:pPr>
              <w:jc w:val="center"/>
              <w:rPr>
                <w:sz w:val="24"/>
              </w:rPr>
            </w:pPr>
            <w:r w:rsidRPr="006923FA">
              <w:rPr>
                <w:sz w:val="24"/>
              </w:rPr>
              <w:t>-</w:t>
            </w:r>
          </w:p>
        </w:tc>
        <w:tc>
          <w:tcPr>
            <w:tcW w:w="1418" w:type="dxa"/>
          </w:tcPr>
          <w:p w14:paraId="183EEE99" w14:textId="47D9B4AE" w:rsidR="000D5C7A" w:rsidRPr="006923FA" w:rsidRDefault="000D5C7A" w:rsidP="000D5C7A">
            <w:pPr>
              <w:jc w:val="center"/>
              <w:rPr>
                <w:sz w:val="24"/>
              </w:rPr>
            </w:pPr>
            <w:r w:rsidRPr="00BD6601">
              <w:rPr>
                <w:sz w:val="24"/>
              </w:rPr>
              <w:t>0.9669832</w:t>
            </w:r>
          </w:p>
        </w:tc>
        <w:tc>
          <w:tcPr>
            <w:tcW w:w="1417" w:type="dxa"/>
          </w:tcPr>
          <w:p w14:paraId="41543328" w14:textId="04FEAE62" w:rsidR="000D5C7A" w:rsidRPr="006923FA" w:rsidRDefault="000D5C7A" w:rsidP="000D5C7A">
            <w:pPr>
              <w:jc w:val="center"/>
              <w:rPr>
                <w:sz w:val="24"/>
              </w:rPr>
            </w:pPr>
            <w:r w:rsidRPr="00BD6601">
              <w:rPr>
                <w:sz w:val="24"/>
              </w:rPr>
              <w:t>-0.9929513</w:t>
            </w:r>
          </w:p>
        </w:tc>
        <w:tc>
          <w:tcPr>
            <w:tcW w:w="1418" w:type="dxa"/>
          </w:tcPr>
          <w:p w14:paraId="563B5B9F" w14:textId="68F5C6CC" w:rsidR="000D5C7A" w:rsidRPr="006923FA" w:rsidRDefault="000D5C7A" w:rsidP="000D5C7A">
            <w:pPr>
              <w:jc w:val="center"/>
              <w:rPr>
                <w:sz w:val="24"/>
              </w:rPr>
            </w:pPr>
            <w:r w:rsidRPr="00BD6601">
              <w:rPr>
                <w:sz w:val="24"/>
              </w:rPr>
              <w:t>1.5582896</w:t>
            </w:r>
          </w:p>
        </w:tc>
        <w:tc>
          <w:tcPr>
            <w:tcW w:w="1276" w:type="dxa"/>
          </w:tcPr>
          <w:p w14:paraId="3E36D7A6" w14:textId="777E4B39" w:rsidR="000D5C7A" w:rsidRPr="006923FA" w:rsidRDefault="000D5C7A" w:rsidP="000D5C7A">
            <w:pPr>
              <w:jc w:val="center"/>
              <w:rPr>
                <w:sz w:val="24"/>
              </w:rPr>
            </w:pPr>
            <w:r w:rsidRPr="00BD6601">
              <w:rPr>
                <w:sz w:val="24"/>
              </w:rPr>
              <w:t>0.8011114</w:t>
            </w:r>
          </w:p>
        </w:tc>
      </w:tr>
    </w:tbl>
    <w:p w14:paraId="29746231" w14:textId="21DAF2D3" w:rsidR="00A17629" w:rsidRPr="002B6964" w:rsidRDefault="00A17629">
      <w:pPr>
        <w:rPr>
          <w:color w:val="FF0000"/>
        </w:rPr>
      </w:pPr>
    </w:p>
    <w:p w14:paraId="5ECD0B88" w14:textId="07645D89" w:rsidR="00145512" w:rsidRDefault="007B041B" w:rsidP="005B3009">
      <w:r w:rsidRPr="00C373F6">
        <w:t xml:space="preserve">Как </w:t>
      </w:r>
      <w:r w:rsidR="00C373F6" w:rsidRPr="00C373F6">
        <w:t xml:space="preserve">видим, в обоих случаях </w:t>
      </w:r>
      <w:r w:rsidRPr="00C373F6">
        <w:t xml:space="preserve">наиболее точный ответ по сравнению с прямым методом </w:t>
      </w:r>
      <w:r w:rsidR="005B3009">
        <w:rPr>
          <w:lang w:val="en-US"/>
        </w:rPr>
        <w:t>LU</w:t>
      </w:r>
      <w:r w:rsidR="005B3009" w:rsidRPr="005B3009">
        <w:t xml:space="preserve"> </w:t>
      </w:r>
      <w:r w:rsidR="005B3009">
        <w:t xml:space="preserve">разложения </w:t>
      </w:r>
      <w:r w:rsidRPr="00C373F6">
        <w:t>даёт метод сопряженных градиентов, далее – ПВР-метод и метод</w:t>
      </w:r>
      <w:r w:rsidR="00145512" w:rsidRPr="00C373F6">
        <w:t xml:space="preserve"> наискорейшего спуска.</w:t>
      </w:r>
      <w:r w:rsidR="00C373F6" w:rsidRPr="00C373F6">
        <w:t xml:space="preserve"> Наименее точным является метод простых итераций.</w:t>
      </w:r>
      <w:r w:rsidR="00F22248">
        <w:t xml:space="preserve"> Можно заметить, что при малых значениях </w:t>
      </w:r>
      <w:r w:rsidR="00F22248">
        <w:rPr>
          <w:lang w:val="en-US"/>
        </w:rPr>
        <w:t>n</w:t>
      </w:r>
      <w:r w:rsidR="00F22248">
        <w:t xml:space="preserve"> </w:t>
      </w:r>
      <w:proofErr w:type="gramStart"/>
      <w:r w:rsidR="00F22248">
        <w:t>метод</w:t>
      </w:r>
      <w:proofErr w:type="gramEnd"/>
      <w:r w:rsidR="00F22248">
        <w:t xml:space="preserve"> сопряженный градиентов </w:t>
      </w:r>
      <w:r w:rsidR="00F22248">
        <w:t xml:space="preserve">дает результат </w:t>
      </w:r>
      <w:r w:rsidR="00F22248">
        <w:t>приблизительно</w:t>
      </w:r>
      <w:r w:rsidR="00F22248">
        <w:t xml:space="preserve"> за n шагов, то есть работает как прямой метод.</w:t>
      </w:r>
      <w:r w:rsidR="00145512">
        <w:br w:type="page"/>
      </w:r>
    </w:p>
    <w:p w14:paraId="3C134407" w14:textId="0CD58216" w:rsidR="00966974" w:rsidRPr="00966974" w:rsidRDefault="00E03DFD" w:rsidP="00966974">
      <w:pPr>
        <w:jc w:val="center"/>
        <w:rPr>
          <w:b/>
        </w:rPr>
      </w:pPr>
      <w:r w:rsidRPr="00E03DFD">
        <w:rPr>
          <w:b/>
        </w:rPr>
        <w:lastRenderedPageBreak/>
        <w:t>Текст</w:t>
      </w:r>
      <w:r w:rsidRPr="00A17629">
        <w:rPr>
          <w:b/>
        </w:rPr>
        <w:t xml:space="preserve"> </w:t>
      </w:r>
      <w:r w:rsidRPr="00E03DFD">
        <w:rPr>
          <w:b/>
        </w:rPr>
        <w:t>программы</w:t>
      </w:r>
    </w:p>
    <w:p w14:paraId="4A259B8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</w:p>
    <w:p w14:paraId="1FCB915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4A43"/>
          <w:sz w:val="20"/>
          <w:szCs w:val="20"/>
          <w:lang w:val="en-US" w:eastAsia="ru-RU"/>
        </w:rPr>
        <w:t xml:space="preserve">#include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40015A"/>
          <w:sz w:val="20"/>
          <w:szCs w:val="20"/>
          <w:lang w:val="en-US" w:eastAsia="ru-RU"/>
        </w:rPr>
        <w:t>iostream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&gt;</w:t>
      </w:r>
    </w:p>
    <w:p w14:paraId="5F93522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4A43"/>
          <w:sz w:val="20"/>
          <w:szCs w:val="20"/>
          <w:lang w:val="en-US" w:eastAsia="ru-RU"/>
        </w:rPr>
        <w:t xml:space="preserve">#include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&lt;</w:t>
      </w:r>
      <w:proofErr w:type="spellStart"/>
      <w:r w:rsidRPr="00966974">
        <w:rPr>
          <w:rFonts w:ascii="Consolas" w:eastAsia="Times New Roman" w:hAnsi="Consolas" w:cs="Courier New"/>
          <w:color w:val="40015A"/>
          <w:sz w:val="20"/>
          <w:szCs w:val="20"/>
          <w:lang w:val="en-US" w:eastAsia="ru-RU"/>
        </w:rPr>
        <w:t>fstream</w:t>
      </w:r>
      <w:proofErr w:type="spellEnd"/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&gt;</w:t>
      </w:r>
    </w:p>
    <w:p w14:paraId="31C4828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4A43"/>
          <w:sz w:val="20"/>
          <w:szCs w:val="20"/>
          <w:lang w:val="en-US" w:eastAsia="ru-RU"/>
        </w:rPr>
        <w:t xml:space="preserve">#include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&lt;</w:t>
      </w:r>
      <w:proofErr w:type="spellStart"/>
      <w:r w:rsidRPr="00966974">
        <w:rPr>
          <w:rFonts w:ascii="Consolas" w:eastAsia="Times New Roman" w:hAnsi="Consolas" w:cs="Courier New"/>
          <w:color w:val="40015A"/>
          <w:sz w:val="20"/>
          <w:szCs w:val="20"/>
          <w:lang w:val="en-US" w:eastAsia="ru-RU"/>
        </w:rPr>
        <w:t>stdio.h</w:t>
      </w:r>
      <w:proofErr w:type="spellEnd"/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&gt;</w:t>
      </w:r>
    </w:p>
    <w:p w14:paraId="5AD1653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4A43"/>
          <w:sz w:val="20"/>
          <w:szCs w:val="20"/>
          <w:lang w:val="en-US" w:eastAsia="ru-RU"/>
        </w:rPr>
        <w:t xml:space="preserve">#include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&lt;</w:t>
      </w:r>
      <w:proofErr w:type="spellStart"/>
      <w:r w:rsidRPr="00966974">
        <w:rPr>
          <w:rFonts w:ascii="Consolas" w:eastAsia="Times New Roman" w:hAnsi="Consolas" w:cs="Courier New"/>
          <w:color w:val="40015A"/>
          <w:sz w:val="20"/>
          <w:szCs w:val="20"/>
          <w:lang w:val="en-US" w:eastAsia="ru-RU"/>
        </w:rPr>
        <w:t>iomanip</w:t>
      </w:r>
      <w:proofErr w:type="spellEnd"/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&gt;</w:t>
      </w:r>
    </w:p>
    <w:p w14:paraId="2E25C55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4A43"/>
          <w:sz w:val="20"/>
          <w:szCs w:val="20"/>
          <w:lang w:val="en-US" w:eastAsia="ru-RU"/>
        </w:rPr>
        <w:t xml:space="preserve">#include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&lt;</w:t>
      </w:r>
      <w:proofErr w:type="spellStart"/>
      <w:r w:rsidRPr="00966974">
        <w:rPr>
          <w:rFonts w:ascii="Consolas" w:eastAsia="Times New Roman" w:hAnsi="Consolas" w:cs="Courier New"/>
          <w:color w:val="40015A"/>
          <w:sz w:val="20"/>
          <w:szCs w:val="20"/>
          <w:lang w:val="en-US" w:eastAsia="ru-RU"/>
        </w:rPr>
        <w:t>math.h</w:t>
      </w:r>
      <w:proofErr w:type="spellEnd"/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&gt;</w:t>
      </w:r>
    </w:p>
    <w:p w14:paraId="7A0FFE2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4A43"/>
          <w:sz w:val="20"/>
          <w:szCs w:val="20"/>
          <w:lang w:val="en-US" w:eastAsia="ru-RU"/>
        </w:rPr>
        <w:t xml:space="preserve">#include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&lt;</w:t>
      </w:r>
      <w:proofErr w:type="spellStart"/>
      <w:r w:rsidRPr="00966974">
        <w:rPr>
          <w:rFonts w:ascii="Consolas" w:eastAsia="Times New Roman" w:hAnsi="Consolas" w:cs="Courier New"/>
          <w:color w:val="40015A"/>
          <w:sz w:val="20"/>
          <w:szCs w:val="20"/>
          <w:lang w:val="en-US" w:eastAsia="ru-RU"/>
        </w:rPr>
        <w:t>time.h</w:t>
      </w:r>
      <w:proofErr w:type="spellEnd"/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&gt;</w:t>
      </w:r>
      <w:r w:rsidRPr="00966974">
        <w:rPr>
          <w:rFonts w:ascii="Consolas" w:eastAsia="Times New Roman" w:hAnsi="Consolas" w:cs="Courier New"/>
          <w:color w:val="004A43"/>
          <w:sz w:val="20"/>
          <w:szCs w:val="20"/>
          <w:lang w:val="en-US" w:eastAsia="ru-RU"/>
        </w:rPr>
        <w:t xml:space="preserve"> </w:t>
      </w:r>
    </w:p>
    <w:p w14:paraId="5295374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using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namespac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66616"/>
          <w:sz w:val="20"/>
          <w:szCs w:val="20"/>
          <w:lang w:val="en-US" w:eastAsia="ru-RU"/>
        </w:rPr>
        <w:t>std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177031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0DBEC18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cons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4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A13440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cons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gamma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9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00251D7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cons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psilon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001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AE8AAD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cons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char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ileInput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input2.txt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 "testin.txt"; //</w:t>
      </w:r>
    </w:p>
    <w:p w14:paraId="3AEF961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cons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char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ileOutput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output2.txt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"testout.txt"; //</w:t>
      </w:r>
    </w:p>
    <w:p w14:paraId="145D9BE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ofstream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output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63241C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condA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11197B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ormA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0AF5A14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4A43"/>
          <w:sz w:val="20"/>
          <w:szCs w:val="20"/>
          <w:lang w:eastAsia="ru-RU"/>
        </w:rPr>
        <w:t>#</w:t>
      </w:r>
      <w:r w:rsidRPr="00966974">
        <w:rPr>
          <w:rFonts w:ascii="Consolas" w:eastAsia="Times New Roman" w:hAnsi="Consolas" w:cs="Courier New"/>
          <w:b/>
          <w:bCs/>
          <w:color w:val="004A43"/>
          <w:sz w:val="20"/>
          <w:szCs w:val="20"/>
          <w:lang w:eastAsia="ru-RU"/>
        </w:rPr>
        <w:t>pragma</w:t>
      </w:r>
      <w:r w:rsidRPr="00966974">
        <w:rPr>
          <w:rFonts w:ascii="Consolas" w:eastAsia="Times New Roman" w:hAnsi="Consolas" w:cs="Courier New"/>
          <w:b/>
          <w:bCs/>
          <w:color w:val="BB7977"/>
          <w:sz w:val="20"/>
          <w:szCs w:val="20"/>
          <w:lang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b/>
          <w:bCs/>
          <w:color w:val="BB7977"/>
          <w:sz w:val="20"/>
          <w:szCs w:val="20"/>
          <w:lang w:eastAsia="ru-RU"/>
        </w:rPr>
        <w:t>region</w:t>
      </w:r>
      <w:proofErr w:type="spellEnd"/>
      <w:r w:rsidRPr="00966974">
        <w:rPr>
          <w:rFonts w:ascii="Consolas" w:eastAsia="Times New Roman" w:hAnsi="Consolas" w:cs="Courier New"/>
          <w:b/>
          <w:bCs/>
          <w:color w:val="BB7977"/>
          <w:sz w:val="20"/>
          <w:szCs w:val="20"/>
          <w:lang w:eastAsia="ru-RU"/>
        </w:rPr>
        <w:t xml:space="preserve"> ввод - вывод</w:t>
      </w:r>
    </w:p>
    <w:p w14:paraId="0C38957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proofErr w:type="spellStart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eastAsia="ru-RU"/>
        </w:rPr>
        <w:t>double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read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//считывание исходной матрицы</w:t>
      </w:r>
    </w:p>
    <w:p w14:paraId="71CB591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212687A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ifstream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ile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E2FBF1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i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.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open</w:t>
      </w:r>
      <w:proofErr w:type="spellEnd"/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ileInpu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ios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::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8C33EA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new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5488B2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6B1021C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new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4EBABD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402D843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2D363C0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file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gt;&g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4A895C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i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.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close</w:t>
      </w:r>
      <w:proofErr w:type="spellEnd"/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287D67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return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03AF91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0172656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void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rint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bool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exp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//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печать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матрицы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в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файл</w:t>
      </w:r>
    </w:p>
    <w:p w14:paraId="1CA92B4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20ED731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506454B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3411CFA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2A57DE1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f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exp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2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scientific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07EFB01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els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2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precision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7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ixed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143EBE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endl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5BDCC9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0D5DB3B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5EC5243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4C0B218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62131AA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void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rintVecto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v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bool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exp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//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печать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вектора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в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файл</w:t>
      </w:r>
    </w:p>
    <w:p w14:paraId="11F353B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3EE03AE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3B41519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f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exp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2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scientific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v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3E3F03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els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2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precision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7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ixed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v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A841A9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endl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8FD092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4E55893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void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rintHead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</w:p>
    <w:p w14:paraId="427CFD1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5005F82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8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8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7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|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2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>Норма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|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2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>Оценка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|</w:t>
      </w:r>
      <w:r w:rsidRPr="00966974">
        <w:rPr>
          <w:rFonts w:ascii="Consolas" w:eastAsia="Times New Roman" w:hAnsi="Consolas" w:cs="Courier New"/>
          <w:color w:val="0F69FF"/>
          <w:sz w:val="20"/>
          <w:szCs w:val="20"/>
          <w:lang w:val="en-US" w:eastAsia="ru-RU"/>
        </w:rPr>
        <w:t>\n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00CDA3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7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proofErr w:type="spellStart"/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Itr</w:t>
      </w:r>
      <w:proofErr w:type="spellEnd"/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|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7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Tau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|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7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q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|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2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>невязки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|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2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>погрешности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|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81D1E3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2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x[1]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|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2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x[2]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|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2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x[3]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|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2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x[4]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|</w:t>
      </w:r>
      <w:r w:rsidRPr="00966974">
        <w:rPr>
          <w:rFonts w:ascii="Consolas" w:eastAsia="Times New Roman" w:hAnsi="Consolas" w:cs="Courier New"/>
          <w:color w:val="0F69FF"/>
          <w:sz w:val="20"/>
          <w:szCs w:val="20"/>
          <w:lang w:val="en-US" w:eastAsia="ru-RU"/>
        </w:rPr>
        <w:t>\n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01E005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49FF34C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5E98EB8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lastRenderedPageBreak/>
        <w:t>void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rintRo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t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au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q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or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rr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v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bool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sAlpha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lph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2B911C3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78F5742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7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tr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|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B76D3A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7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precision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4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ixed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au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|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8A206A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7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precision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3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ixed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q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|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AE5366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2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precision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7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ixed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orm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|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66557D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2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precision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7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ixed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rr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|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8E8FE4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7D6F8B5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2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precision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5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ixed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v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|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B4230A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f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sAlpha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75511D4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2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precision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7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ixed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lpha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3DC355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endl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1F7CFE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4AEED33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createAndCopy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создание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аналогичной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матрицы</w:t>
      </w:r>
    </w:p>
    <w:p w14:paraId="4728BA5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0082918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new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C149DD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2DF704E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new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883530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61149AC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6E82B01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6AB30F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return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083157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0FDBD2A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void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delete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удаление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матрицы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,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очищение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памяти</w:t>
      </w:r>
    </w:p>
    <w:p w14:paraId="7F2DD2C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1BFCAC6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476FED6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proofErr w:type="gramStart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elet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BF2478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gramStart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elet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08AFD79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5CEEC73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4A43"/>
          <w:sz w:val="20"/>
          <w:szCs w:val="20"/>
          <w:lang w:val="en-US" w:eastAsia="ru-RU"/>
        </w:rPr>
        <w:t>#</w:t>
      </w:r>
      <w:r w:rsidRPr="00966974">
        <w:rPr>
          <w:rFonts w:ascii="Consolas" w:eastAsia="Times New Roman" w:hAnsi="Consolas" w:cs="Courier New"/>
          <w:b/>
          <w:bCs/>
          <w:color w:val="004A43"/>
          <w:sz w:val="20"/>
          <w:szCs w:val="20"/>
          <w:lang w:val="en-US" w:eastAsia="ru-RU"/>
        </w:rPr>
        <w:t>pragma</w:t>
      </w:r>
      <w:r w:rsidRPr="00966974">
        <w:rPr>
          <w:rFonts w:ascii="Consolas" w:eastAsia="Times New Roman" w:hAnsi="Consolas" w:cs="Courier New"/>
          <w:b/>
          <w:bCs/>
          <w:color w:val="BB7977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b/>
          <w:bCs/>
          <w:color w:val="BB7977"/>
          <w:sz w:val="20"/>
          <w:szCs w:val="20"/>
          <w:lang w:val="en-US" w:eastAsia="ru-RU"/>
        </w:rPr>
        <w:t>endregion</w:t>
      </w:r>
      <w:proofErr w:type="spellEnd"/>
    </w:p>
    <w:p w14:paraId="4F5DA9D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4A43"/>
          <w:sz w:val="20"/>
          <w:szCs w:val="20"/>
          <w:lang w:val="en-US" w:eastAsia="ru-RU"/>
        </w:rPr>
        <w:t>#</w:t>
      </w:r>
      <w:r w:rsidRPr="00966974">
        <w:rPr>
          <w:rFonts w:ascii="Consolas" w:eastAsia="Times New Roman" w:hAnsi="Consolas" w:cs="Courier New"/>
          <w:b/>
          <w:bCs/>
          <w:color w:val="004A43"/>
          <w:sz w:val="20"/>
          <w:szCs w:val="20"/>
          <w:lang w:val="en-US" w:eastAsia="ru-RU"/>
        </w:rPr>
        <w:t>pragma</w:t>
      </w:r>
      <w:r w:rsidRPr="00966974">
        <w:rPr>
          <w:rFonts w:ascii="Consolas" w:eastAsia="Times New Roman" w:hAnsi="Consolas" w:cs="Courier New"/>
          <w:b/>
          <w:bCs/>
          <w:color w:val="BB7977"/>
          <w:sz w:val="20"/>
          <w:szCs w:val="20"/>
          <w:lang w:val="en-US" w:eastAsia="ru-RU"/>
        </w:rPr>
        <w:t xml:space="preserve"> region </w:t>
      </w:r>
      <w:r w:rsidRPr="00966974">
        <w:rPr>
          <w:rFonts w:ascii="Consolas" w:eastAsia="Times New Roman" w:hAnsi="Consolas" w:cs="Courier New"/>
          <w:b/>
          <w:bCs/>
          <w:color w:val="BB7977"/>
          <w:sz w:val="20"/>
          <w:szCs w:val="20"/>
          <w:lang w:eastAsia="ru-RU"/>
        </w:rPr>
        <w:t>умножение</w:t>
      </w:r>
      <w:r w:rsidRPr="00966974">
        <w:rPr>
          <w:rFonts w:ascii="Consolas" w:eastAsia="Times New Roman" w:hAnsi="Consolas" w:cs="Courier New"/>
          <w:b/>
          <w:bCs/>
          <w:color w:val="BB7977"/>
          <w:sz w:val="20"/>
          <w:szCs w:val="20"/>
          <w:lang w:val="en-US" w:eastAsia="ru-RU"/>
        </w:rPr>
        <w:t>-</w:t>
      </w:r>
      <w:proofErr w:type="spellStart"/>
      <w:r w:rsidRPr="00966974">
        <w:rPr>
          <w:rFonts w:ascii="Consolas" w:eastAsia="Times New Roman" w:hAnsi="Consolas" w:cs="Courier New"/>
          <w:b/>
          <w:bCs/>
          <w:color w:val="BB7977"/>
          <w:sz w:val="20"/>
          <w:szCs w:val="20"/>
          <w:lang w:eastAsia="ru-RU"/>
        </w:rPr>
        <w:t>вычтание</w:t>
      </w:r>
      <w:proofErr w:type="spellEnd"/>
    </w:p>
    <w:p w14:paraId="5749E95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498A4E1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ult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//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перемножение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двух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матриц</w:t>
      </w:r>
    </w:p>
    <w:p w14:paraId="59E339E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7D3203F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es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new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02CE6CB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442DE15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res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new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F2A317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00B8FDA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53E6909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4F466DF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5BF571F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res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223389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4C3F342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res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FC1801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2D5B886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return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es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B8C00E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350A731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ultMatrVec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//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перемножения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матрицы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и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вектора</w:t>
      </w:r>
    </w:p>
    <w:p w14:paraId="6CEDC11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7814C49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v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new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FC6311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01570D2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03A0BFC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v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8E90B2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2F5CE94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v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A6E462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1385F53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return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v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51D683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2434F8E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1F3C87D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ubMatrices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7034DEA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374DD34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lastRenderedPageBreak/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es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new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FAF305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3EDD985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res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new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62A710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353E626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3551A28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17D49C6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5280542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res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-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0298CB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750786C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3CCA01F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return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es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CB9546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5CE7520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ubVec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3141A36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3E26018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v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new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316705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1EE0859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v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-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671860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return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v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C2EF59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6091375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//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скалярное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произведение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векторов</w:t>
      </w:r>
    </w:p>
    <w:p w14:paraId="3E03E99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calarMul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3724B3B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160F9BB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sum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FD4CD2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51D075E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sum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547825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return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sum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361487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26268BF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4A43"/>
          <w:sz w:val="20"/>
          <w:szCs w:val="20"/>
          <w:lang w:val="en-US" w:eastAsia="ru-RU"/>
        </w:rPr>
        <w:t>#</w:t>
      </w:r>
      <w:r w:rsidRPr="00966974">
        <w:rPr>
          <w:rFonts w:ascii="Consolas" w:eastAsia="Times New Roman" w:hAnsi="Consolas" w:cs="Courier New"/>
          <w:b/>
          <w:bCs/>
          <w:color w:val="004A43"/>
          <w:sz w:val="20"/>
          <w:szCs w:val="20"/>
          <w:lang w:val="en-US" w:eastAsia="ru-RU"/>
        </w:rPr>
        <w:t>pragma</w:t>
      </w:r>
      <w:r w:rsidRPr="00966974">
        <w:rPr>
          <w:rFonts w:ascii="Consolas" w:eastAsia="Times New Roman" w:hAnsi="Consolas" w:cs="Courier New"/>
          <w:b/>
          <w:bCs/>
          <w:color w:val="BB7977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b/>
          <w:bCs/>
          <w:color w:val="BB7977"/>
          <w:sz w:val="20"/>
          <w:szCs w:val="20"/>
          <w:lang w:val="en-US" w:eastAsia="ru-RU"/>
        </w:rPr>
        <w:t>endregion</w:t>
      </w:r>
      <w:proofErr w:type="spellEnd"/>
    </w:p>
    <w:p w14:paraId="2FD3A70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void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transpose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//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транспонированная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матрица</w:t>
      </w:r>
    </w:p>
    <w:p w14:paraId="65BB381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5A62C86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-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1AAFFF2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6CDC30D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wap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6499DD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6139FC5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0892029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EuclideanNorm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Евклидова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норма</w:t>
      </w:r>
    </w:p>
    <w:p w14:paraId="647995F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277C344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max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elem_max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i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2ED423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_ma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_max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311C59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bool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true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BD71A7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createAndCopy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61FE9F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transpose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t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15F067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tA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ult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t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588C2E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new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0AA8E09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Ht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new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proofErr w:type="gramStart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;</w:t>
      </w:r>
      <w:proofErr w:type="gramEnd"/>
    </w:p>
    <w:p w14:paraId="0BBC08A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47A57AD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3266411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H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new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7DC68B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H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new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DAA58B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0B1A910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153B12C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whi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164B8C6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6B56CCF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elem_max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C01453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-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57C93EF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5E82ABC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f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abs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tA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g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elem_ma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5603F34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70983D9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elem_max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abs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tA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B80759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_max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A2B2B1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_max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521156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713E060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lastRenderedPageBreak/>
        <w:t xml:space="preserve">        f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abs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elem_ma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g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001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37A019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f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2A9B45B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21CF155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emp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2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tA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_</w:t>
      </w:r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a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_ma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/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tA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_ma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_ma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-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tA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_ma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_ma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0726E7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fi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5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atan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temp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105A0F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2FFD826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2B81166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    H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j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?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: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245CEA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H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_</w:t>
      </w:r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a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_ma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cos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i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B15B6F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H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_</w:t>
      </w:r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a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_ma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cos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i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B18AA2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H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_</w:t>
      </w:r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a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_ma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-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i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i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C434E4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H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_</w:t>
      </w:r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a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_ma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i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i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D1F3D5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delete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H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281A93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Ht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createAndCopy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H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344B49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transpose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H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DD1AF8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tA2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ult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H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tA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0475BE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tA3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ult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tA2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C9D9DE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65BFCA2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09BC656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tA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tA3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B8B3C0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delete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tA2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78B561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delete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tA3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772F0B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1F88C0E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5C5DD28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166393F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0530204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2254254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1127FA6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f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abs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tA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g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ma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45BF005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max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abs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tA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B7BD94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694C297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delete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t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9DF0FB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delete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tA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D6BEC9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delete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H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0609E1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delete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H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59DE9F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return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qrt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ma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624999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05261EF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EuclidianVecto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227D9D2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4803A5D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es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EFDB81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768C30C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res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B384E1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3A195FE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return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qrt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res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A81627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50AB032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ormVecto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v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</w:p>
    <w:p w14:paraId="4BA5220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191709C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max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abs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v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gramEnd"/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3DE3F8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2038E98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f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abs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v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g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ma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4263A9B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max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abs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v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047200B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return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max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49200F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103AC13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olveSystem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U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L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3913468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33848F7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F7FADF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6041438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y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2C9773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45EFC15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y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-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L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9D8F53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3343BA7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lastRenderedPageBreak/>
        <w:t xml:space="preserve">        y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/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L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85604C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27024F6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1EAD586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w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new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B25E29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-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gt;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--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77721C3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FB1125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771A766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-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U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D3CB6D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2D4022B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1080859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2D9109A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return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w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02B4C4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081A94D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nverse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U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L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P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обратная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матрица</w:t>
      </w:r>
    </w:p>
    <w:p w14:paraId="7ECBD8E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6D4D4B5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_inverse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new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94F593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041D5C8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_inverse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new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5739BE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new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F31E11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Pe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794EAE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5705492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00D4732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7153518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246C5DA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C517CF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0D353EB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Pe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ultMatrVec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EB3EAE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olveSystem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U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L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P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74702B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2A3F46A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58861BE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_inverse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BEA5A3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proofErr w:type="gramStart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elet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892F6B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proofErr w:type="gramStart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elet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e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910DB4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36B8D6C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gramStart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elet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e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C13B18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return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_inverse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A8DAAA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37D9C92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3905AA6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2966890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4A43"/>
          <w:sz w:val="20"/>
          <w:szCs w:val="20"/>
          <w:lang w:val="en-US" w:eastAsia="ru-RU"/>
        </w:rPr>
        <w:t>#</w:t>
      </w:r>
      <w:r w:rsidRPr="00966974">
        <w:rPr>
          <w:rFonts w:ascii="Consolas" w:eastAsia="Times New Roman" w:hAnsi="Consolas" w:cs="Courier New"/>
          <w:b/>
          <w:bCs/>
          <w:color w:val="004A43"/>
          <w:sz w:val="20"/>
          <w:szCs w:val="20"/>
          <w:lang w:val="en-US" w:eastAsia="ru-RU"/>
        </w:rPr>
        <w:t>pragma</w:t>
      </w:r>
      <w:r w:rsidRPr="00966974">
        <w:rPr>
          <w:rFonts w:ascii="Consolas" w:eastAsia="Times New Roman" w:hAnsi="Consolas" w:cs="Courier New"/>
          <w:b/>
          <w:bCs/>
          <w:color w:val="BB7977"/>
          <w:sz w:val="20"/>
          <w:szCs w:val="20"/>
          <w:lang w:val="en-US" w:eastAsia="ru-RU"/>
        </w:rPr>
        <w:t xml:space="preserve"> region LU </w:t>
      </w:r>
      <w:r w:rsidRPr="00966974">
        <w:rPr>
          <w:rFonts w:ascii="Consolas" w:eastAsia="Times New Roman" w:hAnsi="Consolas" w:cs="Courier New"/>
          <w:b/>
          <w:bCs/>
          <w:color w:val="BB7977"/>
          <w:sz w:val="20"/>
          <w:szCs w:val="20"/>
          <w:lang w:eastAsia="ru-RU"/>
        </w:rPr>
        <w:t>разложение</w:t>
      </w:r>
    </w:p>
    <w:p w14:paraId="5DA3D56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void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wapRows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//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перестановка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строк</w:t>
      </w:r>
    </w:p>
    <w:p w14:paraId="713F37B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2149837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emp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C45E66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40A55D7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22FF090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temp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D0A1BE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7DC1B0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emp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206577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5855CAB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6E4DC21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ndexMa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номер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строки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с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макс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.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элементом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по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столбцу</w:t>
      </w:r>
    </w:p>
    <w:p w14:paraId="381AD0E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77CC255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nx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DC0B5F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1511DC9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f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abs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g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abs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n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))</w:t>
      </w:r>
    </w:p>
    <w:p w14:paraId="69492DB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nx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76B34D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return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nx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6D7363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294867A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59BC381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void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LU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U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L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P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24BFE74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711949D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ubA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createAndCopy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2339BC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lastRenderedPageBreak/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axE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0EBB16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D01985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//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ранг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матрицы</w:t>
      </w:r>
    </w:p>
    <w:p w14:paraId="313EB00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eastAsia="ru-RU"/>
        </w:rPr>
        <w:t>for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k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k </w:t>
      </w:r>
      <w:proofErr w:type="gramStart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N</w:t>
      </w:r>
      <w:proofErr w:type="gram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++)</w:t>
      </w:r>
    </w:p>
    <w:p w14:paraId="4CF3D5A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{</w:t>
      </w:r>
    </w:p>
    <w:p w14:paraId="4157809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54EC16E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m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indexMa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U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//номер строки с макс. элементом</w:t>
      </w:r>
    </w:p>
    <w:p w14:paraId="0037D97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</w:t>
      </w:r>
      <w:proofErr w:type="spellStart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eastAsia="ru-RU"/>
        </w:rPr>
        <w:t>if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(</w:t>
      </w:r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k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!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//поменять строки местами</w:t>
      </w:r>
    </w:p>
    <w:p w14:paraId="799F590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7126C8A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wapRows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U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7ED24A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wapRows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L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FA4277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wapRows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78A990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wapRows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ubA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B1DA67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</w:t>
      </w:r>
      <w:proofErr w:type="spellStart"/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countswaps</w:t>
      </w:r>
      <w:proofErr w:type="spellEnd"/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++;</w:t>
      </w:r>
    </w:p>
    <w:p w14:paraId="1B8805E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k =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m =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endl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C579DF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5853591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108E34E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3A8F6DE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axE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U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B794DA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67A3F13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U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/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axE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76A32D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f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abs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axE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0001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02C08E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145DD69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6EFD33F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tmp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U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02BE986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64E9074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U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U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-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U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tmp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AC8E53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680D74B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6742C01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06CFC34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L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ubA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B83C9A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39DC928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L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-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L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U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DEDB34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0303CF7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/*output &lt;&lt; " U = " &lt;&lt; </w:t>
      </w:r>
      <w:proofErr w:type="spellStart"/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endl</w:t>
      </w:r>
      <w:proofErr w:type="spellEnd"/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;</w:t>
      </w:r>
    </w:p>
    <w:p w14:paraId="443BAB5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        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printMatrix</w:t>
      </w:r>
      <w:proofErr w:type="spellEnd"/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U, 0);</w:t>
      </w:r>
    </w:p>
    <w:p w14:paraId="402882D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        output &lt;&lt; " L = " &lt;&lt; </w:t>
      </w:r>
      <w:proofErr w:type="spellStart"/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endl</w:t>
      </w:r>
      <w:proofErr w:type="spellEnd"/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;</w:t>
      </w:r>
    </w:p>
    <w:p w14:paraId="6D30745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        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printMatrix</w:t>
      </w:r>
      <w:proofErr w:type="spellEnd"/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L, 0);*/</w:t>
      </w:r>
    </w:p>
    <w:p w14:paraId="76EBAEE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4AA0CB0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//output &lt;&lt; " Rang(A) = " &lt;&lt; r &lt;&lt; </w:t>
      </w:r>
      <w:proofErr w:type="spellStart"/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endl</w:t>
      </w:r>
      <w:proofErr w:type="spellEnd"/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;</w:t>
      </w:r>
    </w:p>
    <w:p w14:paraId="1599849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delete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ubA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D7F6AE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5C3594B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4A43"/>
          <w:sz w:val="20"/>
          <w:szCs w:val="20"/>
          <w:lang w:val="en-US" w:eastAsia="ru-RU"/>
        </w:rPr>
        <w:t>#</w:t>
      </w:r>
      <w:r w:rsidRPr="00966974">
        <w:rPr>
          <w:rFonts w:ascii="Consolas" w:eastAsia="Times New Roman" w:hAnsi="Consolas" w:cs="Courier New"/>
          <w:b/>
          <w:bCs/>
          <w:color w:val="004A43"/>
          <w:sz w:val="20"/>
          <w:szCs w:val="20"/>
          <w:lang w:val="en-US" w:eastAsia="ru-RU"/>
        </w:rPr>
        <w:t>pragma</w:t>
      </w:r>
      <w:r w:rsidRPr="00966974">
        <w:rPr>
          <w:rFonts w:ascii="Consolas" w:eastAsia="Times New Roman" w:hAnsi="Consolas" w:cs="Courier New"/>
          <w:b/>
          <w:bCs/>
          <w:color w:val="BB7977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b/>
          <w:bCs/>
          <w:color w:val="BB7977"/>
          <w:sz w:val="20"/>
          <w:szCs w:val="20"/>
          <w:lang w:val="en-US" w:eastAsia="ru-RU"/>
        </w:rPr>
        <w:t>endregion</w:t>
      </w:r>
      <w:proofErr w:type="spellEnd"/>
    </w:p>
    <w:p w14:paraId="0E96CDB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4A5E461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1DB38FB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значение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нормы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невязки</w:t>
      </w:r>
    </w:p>
    <w:p w14:paraId="0C9D0B2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NormResidual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7FC2201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55574B9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return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ormVecto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ubVec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ultMatrVec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/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ormVecto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0FC6D6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</w:p>
    <w:p w14:paraId="3EFCBD3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}</w:t>
      </w:r>
    </w:p>
    <w:p w14:paraId="00F3A97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//считаем оценку нормы матрицы перехода q;</w:t>
      </w:r>
    </w:p>
    <w:p w14:paraId="1EB8325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NormQ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prev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1B6EEDE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09A85BF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return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ormVecto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ubVec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/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ormVecto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ubVec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prev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ADBF92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03F2A2D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//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считаем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оценку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погрешности</w:t>
      </w:r>
    </w:p>
    <w:p w14:paraId="0E5D63B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Er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q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2FC62FC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612345B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return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ormVecto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ubVec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-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q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/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q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1362E9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</w:p>
    <w:p w14:paraId="36A66CB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29A566B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lastRenderedPageBreak/>
        <w:t>void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copyVectors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prev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4963850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09F4317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781B8C9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53ED19D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prev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A05A56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5A8094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2A79025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7F5AE49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5D008F2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Tau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797FE53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3A885A7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ubVec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ultMatrVec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C03AD8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r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ultMatrVec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423BD4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return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calarMul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r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/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calarMul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A21F67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03F9BFC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1F3EE8C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ethodSimpleIterations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4B749F3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{</w:t>
      </w:r>
    </w:p>
    <w:p w14:paraId="540DC08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output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eastAsia="ru-RU"/>
        </w:rPr>
        <w:t>"</w:t>
      </w:r>
      <w:proofErr w:type="gramEnd"/>
      <w:r w:rsidRPr="00966974">
        <w:rPr>
          <w:rFonts w:ascii="Consolas" w:eastAsia="Times New Roman" w:hAnsi="Consolas" w:cs="Courier New"/>
          <w:color w:val="0F69FF"/>
          <w:sz w:val="20"/>
          <w:szCs w:val="20"/>
          <w:lang w:eastAsia="ru-RU"/>
        </w:rPr>
        <w:t>\n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 xml:space="preserve"> Метод простой итерации </w:t>
      </w:r>
      <w:r w:rsidRPr="00966974">
        <w:rPr>
          <w:rFonts w:ascii="Consolas" w:eastAsia="Times New Roman" w:hAnsi="Consolas" w:cs="Courier New"/>
          <w:color w:val="0F69FF"/>
          <w:sz w:val="20"/>
          <w:szCs w:val="20"/>
          <w:lang w:eastAsia="ru-RU"/>
        </w:rPr>
        <w:t>\n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eastAsia="ru-RU"/>
        </w:rPr>
        <w:t>"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;</w:t>
      </w:r>
    </w:p>
    <w:p w14:paraId="2EA0AF7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rintHead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5779A8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new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proofErr w:type="gramStart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;</w:t>
      </w:r>
    </w:p>
    <w:p w14:paraId="38701F6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prev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1.0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1.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1.0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1.0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;</w:t>
      </w:r>
    </w:p>
    <w:p w14:paraId="4070D37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;</w:t>
      </w:r>
    </w:p>
    <w:p w14:paraId="436E109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tr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07E605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q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or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rr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B41F4D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au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gamma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2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/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ormA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C5BC2C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</w:t>
      </w:r>
    </w:p>
    <w:p w14:paraId="174C869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6DD331B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//получение следующего значения вектора</w:t>
      </w:r>
    </w:p>
    <w:p w14:paraId="5A27B09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</w:t>
      </w:r>
      <w:proofErr w:type="spellStart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eastAsia="ru-RU"/>
        </w:rPr>
        <w:t>for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(</w:t>
      </w:r>
      <w:proofErr w:type="spellStart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eastAsia="ru-RU"/>
        </w:rPr>
        <w:t>int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i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i </w:t>
      </w:r>
      <w:proofErr w:type="gramStart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N</w:t>
      </w:r>
      <w:proofErr w:type="gram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i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++)</w:t>
      </w:r>
    </w:p>
    <w:p w14:paraId="3FAE932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27503A8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emp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BE1199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59F8E9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252D534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temp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6E0954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au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-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emp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00CB670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163C9E7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норма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невязки</w:t>
      </w:r>
    </w:p>
    <w:p w14:paraId="2E98C93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norm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NormResidual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66B79D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542CFF4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норма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вектора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q</w:t>
      </w:r>
    </w:p>
    <w:p w14:paraId="5D4B5AA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q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NormQ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prev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EE1BA8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24BD51D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погрешность</w:t>
      </w:r>
    </w:p>
    <w:p w14:paraId="0DF9709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err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Er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q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55FF46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rintRo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t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au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q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or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rr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D3077E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t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07739F6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copyVectors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prev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9B6C96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745A050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whi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norm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g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psilo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C7EF05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return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CD853D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4215251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403CB00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ethodSteepestDescen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73390F9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{</w:t>
      </w:r>
    </w:p>
    <w:p w14:paraId="6F18365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output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eastAsia="ru-RU"/>
        </w:rPr>
        <w:t>"</w:t>
      </w:r>
      <w:proofErr w:type="gramEnd"/>
      <w:r w:rsidRPr="00966974">
        <w:rPr>
          <w:rFonts w:ascii="Consolas" w:eastAsia="Times New Roman" w:hAnsi="Consolas" w:cs="Courier New"/>
          <w:color w:val="0F69FF"/>
          <w:sz w:val="20"/>
          <w:szCs w:val="20"/>
          <w:lang w:eastAsia="ru-RU"/>
        </w:rPr>
        <w:t>\n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 xml:space="preserve"> Метод наискорейшего спуска</w:t>
      </w:r>
      <w:r w:rsidRPr="00966974">
        <w:rPr>
          <w:rFonts w:ascii="Consolas" w:eastAsia="Times New Roman" w:hAnsi="Consolas" w:cs="Courier New"/>
          <w:color w:val="0F69FF"/>
          <w:sz w:val="20"/>
          <w:szCs w:val="20"/>
          <w:lang w:eastAsia="ru-RU"/>
        </w:rPr>
        <w:t>\n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eastAsia="ru-RU"/>
        </w:rPr>
        <w:t>"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;</w:t>
      </w:r>
    </w:p>
    <w:p w14:paraId="0EEAD9F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rintHead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2B8B18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new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;</w:t>
      </w:r>
    </w:p>
    <w:p w14:paraId="627F1E8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prev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1.0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1.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1.0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1.0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;</w:t>
      </w:r>
    </w:p>
    <w:p w14:paraId="41C2C10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;</w:t>
      </w:r>
    </w:p>
    <w:p w14:paraId="6774659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76B0EB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tr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120D57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lastRenderedPageBreak/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q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or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rr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3AA965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au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02566C7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</w:t>
      </w:r>
    </w:p>
    <w:p w14:paraId="488BB11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3215075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tau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Tau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BC657A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331CDE4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r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ubVec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ultMatrVec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5894B4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2F1A913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//получение следующего значения вектора</w:t>
      </w:r>
    </w:p>
    <w:p w14:paraId="294155A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</w:t>
      </w:r>
      <w:proofErr w:type="spellStart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eastAsia="ru-RU"/>
        </w:rPr>
        <w:t>for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(</w:t>
      </w:r>
      <w:proofErr w:type="spellStart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eastAsia="ru-RU"/>
        </w:rPr>
        <w:t>int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i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i </w:t>
      </w:r>
      <w:proofErr w:type="gramStart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N</w:t>
      </w:r>
      <w:proofErr w:type="gram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i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++)</w:t>
      </w:r>
    </w:p>
    <w:p w14:paraId="4A7EBDE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7B474A0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emp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8EF36C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0C16048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43B98A5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temp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FFCDB6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au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-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emp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27A20A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/* </w:t>
      </w:r>
      <w:proofErr w:type="spellStart"/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] = x[</w:t>
      </w:r>
      <w:proofErr w:type="spellStart"/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] - tau * r[</w:t>
      </w:r>
      <w:proofErr w:type="spellStart"/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i</w:t>
      </w:r>
      <w:proofErr w:type="spellEnd"/>
      <w:proofErr w:type="gramStart"/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];*</w:t>
      </w:r>
      <w:proofErr w:type="gramEnd"/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</w:t>
      </w:r>
    </w:p>
    <w:p w14:paraId="0242F0B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5D19A51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3BDEA8C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норма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невязки</w:t>
      </w:r>
    </w:p>
    <w:p w14:paraId="67FD300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norm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NormResidual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728920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6A76D85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норма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вектора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q</w:t>
      </w:r>
    </w:p>
    <w:p w14:paraId="6C55FAE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q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NormQ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prev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9889CA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48EEC05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погрешность</w:t>
      </w:r>
    </w:p>
    <w:p w14:paraId="0A564F6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err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Er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q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C31154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720A567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rintRo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t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au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q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or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rr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1A37E2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t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82C5CB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copyVectors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prev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8ECABB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proofErr w:type="gramStart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elet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A83AAB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whi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norm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g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psilo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083A4E7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3FE1B08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503D2D5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return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60037D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616B34E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68D88CA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void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NextVectSO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omeg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5698D89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40BA886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формула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с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лекции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</w:p>
    <w:p w14:paraId="4F0FA5F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265DF62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7DB9FE3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umOne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359F34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umTwo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0CD68AF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1D9CF01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28B40A4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umOne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DFA66A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2A403AD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umTwo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k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D1DB90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784FE52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_wave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/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-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umOne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-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umTwo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C162DF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69EECDE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omega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_wave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-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095ECB7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14B0BAA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5AF5360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OptimalOmega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0C26FF4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{</w:t>
      </w:r>
    </w:p>
    <w:p w14:paraId="4F1BA12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output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eastAsia="ru-RU"/>
        </w:rPr>
        <w:t>"</w:t>
      </w:r>
      <w:proofErr w:type="gramEnd"/>
      <w:r w:rsidRPr="00966974">
        <w:rPr>
          <w:rFonts w:ascii="Consolas" w:eastAsia="Times New Roman" w:hAnsi="Consolas" w:cs="Courier New"/>
          <w:color w:val="0F69FF"/>
          <w:sz w:val="20"/>
          <w:szCs w:val="20"/>
          <w:lang w:eastAsia="ru-RU"/>
        </w:rPr>
        <w:t>\n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 xml:space="preserve"> Метод П</w:t>
      </w:r>
      <w:r w:rsidRPr="00966974">
        <w:rPr>
          <w:rFonts w:ascii="Tahoma" w:eastAsia="Times New Roman" w:hAnsi="Tahoma" w:cs="Tahoma"/>
          <w:color w:val="0000E6"/>
          <w:sz w:val="20"/>
          <w:szCs w:val="20"/>
          <w:lang w:eastAsia="ru-RU"/>
        </w:rPr>
        <w:t>�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>'Р - выбор оптимального w</w:t>
      </w:r>
      <w:r w:rsidRPr="00966974">
        <w:rPr>
          <w:rFonts w:ascii="Consolas" w:eastAsia="Times New Roman" w:hAnsi="Consolas" w:cs="Courier New"/>
          <w:color w:val="0F69FF"/>
          <w:sz w:val="20"/>
          <w:szCs w:val="20"/>
          <w:lang w:eastAsia="ru-RU"/>
        </w:rPr>
        <w:t>\n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eastAsia="ru-RU"/>
        </w:rPr>
        <w:t>"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;</w:t>
      </w:r>
    </w:p>
    <w:p w14:paraId="7203348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omega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1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00022E0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optimalPEPEGA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omega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EAD85D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ps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1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1F51A4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lastRenderedPageBreak/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orm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02FEA11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inItr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7D0045"/>
          <w:sz w:val="20"/>
          <w:szCs w:val="20"/>
          <w:lang w:val="en-US" w:eastAsia="ru-RU"/>
        </w:rPr>
        <w:t>INT_MAX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D75B94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2851CA2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whi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omega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2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64C570E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0589C20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k</w:t>
      </w:r>
    </w:p>
    <w:p w14:paraId="10E5A4D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k+1</w:t>
      </w:r>
    </w:p>
    <w:p w14:paraId="54F2AB1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tr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C99A3E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2D3106D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4CE05C1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t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63AC7F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NextVectSO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omeg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815F2C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norm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NormResidual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D0F579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009F340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769B24F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8E500D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445D8AC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whi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norm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g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ps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3A1ABE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7C4C1B1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f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tr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inIt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0EB9778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7C2BA59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inItr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tr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17CCED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optimalPEPEGA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omega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C17526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45C082B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0563B61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w=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omega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Itr</w:t>
      </w:r>
      <w:proofErr w:type="spellEnd"/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tr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endl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D4E7E9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omega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1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75BD4C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08FDBEC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098D1A9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endl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05419FB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w*=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optimalPEPEGA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ItrMin</w:t>
      </w:r>
      <w:proofErr w:type="spellEnd"/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inItr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endl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19A1F2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return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optimalPEPEGA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0AA00E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24F22AD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ethodSO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79622A0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45F464E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omega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OptimalOmega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BCEE71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new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k</w:t>
      </w:r>
    </w:p>
    <w:p w14:paraId="5B83ADD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prev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1.0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1.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1.0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1.0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k-1</w:t>
      </w:r>
    </w:p>
    <w:p w14:paraId="65B157E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k+1</w:t>
      </w:r>
    </w:p>
    <w:p w14:paraId="5F859B8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tr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3AD1BE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or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q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rr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314692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0112B6C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F69FF"/>
          <w:sz w:val="20"/>
          <w:szCs w:val="20"/>
          <w:lang w:val="en-US" w:eastAsia="ru-RU"/>
        </w:rPr>
        <w:t>\n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>Метод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>П</w:t>
      </w:r>
      <w:r w:rsidRPr="00966974">
        <w:rPr>
          <w:rFonts w:ascii="Tahoma" w:eastAsia="Times New Roman" w:hAnsi="Tahoma" w:cs="Tahoma"/>
          <w:color w:val="0000E6"/>
          <w:sz w:val="20"/>
          <w:szCs w:val="20"/>
          <w:lang w:eastAsia="ru-RU"/>
        </w:rPr>
        <w:t>�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'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>Р</w:t>
      </w:r>
      <w:r w:rsidRPr="00966974">
        <w:rPr>
          <w:rFonts w:ascii="Consolas" w:eastAsia="Times New Roman" w:hAnsi="Consolas" w:cs="Courier New"/>
          <w:color w:val="0F69FF"/>
          <w:sz w:val="20"/>
          <w:szCs w:val="20"/>
          <w:lang w:val="en-US" w:eastAsia="ru-RU"/>
        </w:rPr>
        <w:t>\n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5FB310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printHead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;</w:t>
      </w:r>
    </w:p>
    <w:p w14:paraId="5093FA7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57FC52E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proofErr w:type="spellStart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eastAsia="ru-RU"/>
        </w:rPr>
        <w:t>do</w:t>
      </w:r>
      <w:proofErr w:type="spellEnd"/>
    </w:p>
    <w:p w14:paraId="0605B0E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{</w:t>
      </w:r>
    </w:p>
    <w:p w14:paraId="235F615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it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++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;</w:t>
      </w:r>
    </w:p>
    <w:p w14:paraId="1D26D40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75A1B11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//получение следующего значения вектора</w:t>
      </w:r>
    </w:p>
    <w:p w14:paraId="5713AC4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NextVectSO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omeg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8C5E40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4AC8F8F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норма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вектора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q</w:t>
      </w:r>
    </w:p>
    <w:p w14:paraId="1B05011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q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NormQ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prev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A06A60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5C1BD42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погрешность</w:t>
      </w:r>
    </w:p>
    <w:p w14:paraId="32A78B5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err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Er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q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098EC3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65AA8D2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норма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невязки</w:t>
      </w:r>
    </w:p>
    <w:p w14:paraId="5AF64AE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norm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NormResidual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5A4D7D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0FF9FF7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copyVectors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prev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04CB662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0A1BD1A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rintRo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t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omeg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q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or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rr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846861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7493612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whi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norm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g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psilo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502B02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632C3DE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return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34FA52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11809C8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0E0166B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Scalar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66CF6B5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3E563DD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ubVec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ultMatrVec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0D8FAC1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return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calarMul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r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BC9A44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61B115C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ethodConjugateGradien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619D848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72F1237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new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k</w:t>
      </w:r>
    </w:p>
    <w:p w14:paraId="27E9E3C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prev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1.0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1.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1.0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1.0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k-1</w:t>
      </w:r>
    </w:p>
    <w:p w14:paraId="52D3D31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0.0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k+1</w:t>
      </w:r>
    </w:p>
    <w:p w14:paraId="2356AB2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tr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EF0795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or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q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rr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au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tauPrev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lpha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A6BE2B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output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eastAsia="ru-RU"/>
        </w:rPr>
        <w:t>"</w:t>
      </w:r>
      <w:proofErr w:type="gramEnd"/>
      <w:r w:rsidRPr="00966974">
        <w:rPr>
          <w:rFonts w:ascii="Consolas" w:eastAsia="Times New Roman" w:hAnsi="Consolas" w:cs="Courier New"/>
          <w:color w:val="0F69FF"/>
          <w:sz w:val="20"/>
          <w:szCs w:val="20"/>
          <w:lang w:eastAsia="ru-RU"/>
        </w:rPr>
        <w:t>\n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 xml:space="preserve"> Метод сопряженных градиентов</w:t>
      </w:r>
      <w:r w:rsidRPr="00966974">
        <w:rPr>
          <w:rFonts w:ascii="Consolas" w:eastAsia="Times New Roman" w:hAnsi="Consolas" w:cs="Courier New"/>
          <w:color w:val="0F69FF"/>
          <w:sz w:val="20"/>
          <w:szCs w:val="20"/>
          <w:lang w:eastAsia="ru-RU"/>
        </w:rPr>
        <w:t>\n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eastAsia="ru-RU"/>
        </w:rPr>
        <w:t>"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;</w:t>
      </w:r>
    </w:p>
    <w:p w14:paraId="17E52D5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rintHead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E0A537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7D31517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calarR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80F8D3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calarRPrev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7A92D0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03057C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09A4540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00381ED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t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040485A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tau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Tau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C877C0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calarR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Scalar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4AE218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calarRPrev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Scalar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prev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747EFF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r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ubVec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ultMatrVec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DCE712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33D7165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 xml:space="preserve">//на первом шаге </w:t>
      </w:r>
      <w:proofErr w:type="spellStart"/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alpha</w:t>
      </w:r>
      <w:proofErr w:type="spellEnd"/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 xml:space="preserve"> = 1. Формулы по </w:t>
      </w:r>
      <w:proofErr w:type="gramStart"/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лекции(</w:t>
      </w:r>
      <w:proofErr w:type="gramEnd"/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в соотв. топике)</w:t>
      </w:r>
    </w:p>
    <w:p w14:paraId="5D81048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f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tr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!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3996E79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alpha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/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-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tau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calar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/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tauPrev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lpha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calarRPrev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D3E4E3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0A4B51B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068AF37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lpha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-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lph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prev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-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au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lpha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BAAB3C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7EBEF4A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норма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вектора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q</w:t>
      </w:r>
    </w:p>
    <w:p w14:paraId="7EBCF9C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q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NormQ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prev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2C6D68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//оценка погрешности</w:t>
      </w:r>
    </w:p>
    <w:p w14:paraId="111FE7E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err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getEr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q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;</w:t>
      </w:r>
    </w:p>
    <w:p w14:paraId="10108F5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норма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невязки</w:t>
      </w:r>
    </w:p>
    <w:p w14:paraId="6657D13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norm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NormResidual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2016E2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copyVectors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prev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BEB220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tauPrev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au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6858DA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rintRo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t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au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q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orm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rr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nex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lph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C975BF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05AEE91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whi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norm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g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psilo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2310E9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4F08AA2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return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A73FC4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6EA1D10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400000"/>
          <w:sz w:val="20"/>
          <w:szCs w:val="20"/>
          <w:lang w:val="en-US" w:eastAsia="ru-RU"/>
        </w:rPr>
        <w:t>mai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50DE1F2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745E6BB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rand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tim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556528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output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.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open</w:t>
      </w:r>
      <w:proofErr w:type="spellEnd"/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ileOutpu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BA9986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read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исходная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матрица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А</w:t>
      </w:r>
    </w:p>
    <w:p w14:paraId="7448958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U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createAndCopy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proofErr w:type="gramStart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//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матрица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U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изначально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равна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исходной</w:t>
      </w:r>
    </w:p>
    <w:p w14:paraId="1F9E8F9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L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new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proofErr w:type="gramStart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//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матрица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L</w:t>
      </w:r>
    </w:p>
    <w:p w14:paraId="20F7DC2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lastRenderedPageBreak/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P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new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proofErr w:type="gramStart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//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матрица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перестановок</w:t>
      </w:r>
    </w:p>
    <w:p w14:paraId="5FC518B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_</w:t>
      </w:r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reverse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 xml:space="preserve">//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А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val="en-US" w:eastAsia="ru-RU"/>
        </w:rPr>
        <w:t>^(-1)</w:t>
      </w:r>
    </w:p>
    <w:p w14:paraId="2751CA7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2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3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4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;</w:t>
      </w:r>
    </w:p>
    <w:p w14:paraId="07D13AF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</w:p>
    <w:p w14:paraId="00CF88E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34C476E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{</w:t>
      </w:r>
    </w:p>
    <w:p w14:paraId="7011C24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P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new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457CF2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L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new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7B34F8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64FFD79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)</w:t>
      </w:r>
    </w:p>
    <w:p w14:paraId="45FDE5D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for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++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</w:p>
    <w:p w14:paraId="38672ED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{</w:t>
      </w:r>
    </w:p>
    <w:p w14:paraId="697DB23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    L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i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008C00"/>
          <w:sz w:val="20"/>
          <w:szCs w:val="20"/>
          <w:lang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       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// матрица L изначально нулевая</w:t>
      </w:r>
    </w:p>
    <w:p w14:paraId="162BEC3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    P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i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][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j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i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=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j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?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008C00"/>
          <w:sz w:val="20"/>
          <w:szCs w:val="20"/>
          <w:lang w:eastAsia="ru-RU"/>
        </w:rPr>
        <w:t>1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: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eastAsia="ru-RU"/>
        </w:rPr>
        <w:t>0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</w:t>
      </w:r>
      <w:r w:rsidRPr="00966974">
        <w:rPr>
          <w:rFonts w:ascii="Consolas" w:eastAsia="Times New Roman" w:hAnsi="Consolas" w:cs="Courier New"/>
          <w:color w:val="696969"/>
          <w:sz w:val="20"/>
          <w:szCs w:val="20"/>
          <w:lang w:eastAsia="ru-RU"/>
        </w:rPr>
        <w:t>// матрица P изначально единичная</w:t>
      </w:r>
    </w:p>
    <w:p w14:paraId="2E10A3F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}</w:t>
      </w:r>
    </w:p>
    <w:p w14:paraId="4F6FDD6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getLU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U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L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P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</w:p>
    <w:p w14:paraId="118C9C1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Pb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ultMatrVec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A4E087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olveSystem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U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L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P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EA851D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_reverse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nverse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U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L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P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A597CC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</w:p>
    <w:p w14:paraId="7615A58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Variant = 27b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endl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77B285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b: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endl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0AC69F5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rintVecto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00DBA66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A: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endl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058A553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rint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6F3FC7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ormA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EuclideanNorm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92A471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condA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ormA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EuclideanNorm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_reverse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5F7468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F69FF"/>
          <w:sz w:val="20"/>
          <w:szCs w:val="20"/>
          <w:lang w:val="en-US" w:eastAsia="ru-RU"/>
        </w:rPr>
        <w:t>\n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>Норма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>матрицы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=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ormA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endl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A5A0F4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</w:p>
    <w:p w14:paraId="4C09B76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simpleIter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ethodSimpleIterations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BCE516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descent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ethodSteepestDescen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516760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SOR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ethodSO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9B9A8B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oubl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Gradient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=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ethodConjugateGradien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289DEE7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</w:p>
    <w:p w14:paraId="4E3911C5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7E6B81D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F69FF"/>
          <w:sz w:val="20"/>
          <w:szCs w:val="20"/>
          <w:lang w:val="en-US" w:eastAsia="ru-RU"/>
        </w:rPr>
        <w:t>\n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>Число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>обусловленности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=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w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etprecision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5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ixed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condA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endl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D60F5A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output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eastAsia="ru-RU"/>
        </w:rPr>
        <w:t>"</w:t>
      </w:r>
      <w:proofErr w:type="gramEnd"/>
      <w:r w:rsidRPr="00966974">
        <w:rPr>
          <w:rFonts w:ascii="Consolas" w:eastAsia="Times New Roman" w:hAnsi="Consolas" w:cs="Courier New"/>
          <w:color w:val="0F69FF"/>
          <w:sz w:val="20"/>
          <w:szCs w:val="20"/>
          <w:lang w:eastAsia="ru-RU"/>
        </w:rPr>
        <w:t>\n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 xml:space="preserve"> Теоретическая оценка </w:t>
      </w:r>
      <w:proofErr w:type="spellStart"/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>чиcла</w:t>
      </w:r>
      <w:proofErr w:type="spellEnd"/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 xml:space="preserve"> итераций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eastAsia="ru-RU"/>
        </w:rPr>
        <w:t>"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;</w:t>
      </w:r>
    </w:p>
    <w:p w14:paraId="0BBE400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output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eastAsia="ru-RU"/>
        </w:rPr>
        <w:t>"</w:t>
      </w:r>
      <w:proofErr w:type="gramEnd"/>
      <w:r w:rsidRPr="00966974">
        <w:rPr>
          <w:rFonts w:ascii="Consolas" w:eastAsia="Times New Roman" w:hAnsi="Consolas" w:cs="Courier New"/>
          <w:color w:val="0F69FF"/>
          <w:sz w:val="20"/>
          <w:szCs w:val="20"/>
          <w:lang w:eastAsia="ru-RU"/>
        </w:rPr>
        <w:t>\n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 xml:space="preserve"> Метод простых итераций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eastAsia="ru-RU"/>
        </w:rPr>
        <w:t>in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(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eastAsia="ru-RU"/>
        </w:rPr>
        <w:t>log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eastAsia="ru-RU"/>
        </w:rPr>
        <w:t>1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/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epsilon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/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eastAsia="ru-RU"/>
        </w:rPr>
        <w:t>2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condA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;</w:t>
      </w:r>
    </w:p>
    <w:p w14:paraId="1CAAECF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output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eastAsia="ru-RU"/>
        </w:rPr>
        <w:t>"</w:t>
      </w:r>
      <w:proofErr w:type="gramEnd"/>
      <w:r w:rsidRPr="00966974">
        <w:rPr>
          <w:rFonts w:ascii="Consolas" w:eastAsia="Times New Roman" w:hAnsi="Consolas" w:cs="Courier New"/>
          <w:color w:val="0F69FF"/>
          <w:sz w:val="20"/>
          <w:szCs w:val="20"/>
          <w:lang w:eastAsia="ru-RU"/>
        </w:rPr>
        <w:t>\n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 xml:space="preserve"> Метод наискорейшего спуска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eastAsia="ru-RU"/>
        </w:rPr>
        <w:t>in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(</w:t>
      </w:r>
      <w:proofErr w:type="spellStart"/>
      <w:r w:rsidRPr="00966974">
        <w:rPr>
          <w:rFonts w:ascii="Consolas" w:eastAsia="Times New Roman" w:hAnsi="Consolas" w:cs="Courier New"/>
          <w:color w:val="603000"/>
          <w:sz w:val="20"/>
          <w:szCs w:val="20"/>
          <w:lang w:eastAsia="ru-RU"/>
        </w:rPr>
        <w:t>log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eastAsia="ru-RU"/>
        </w:rPr>
        <w:t>1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/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epsilon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condA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;</w:t>
      </w:r>
    </w:p>
    <w:p w14:paraId="64527256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F69FF"/>
          <w:sz w:val="20"/>
          <w:szCs w:val="20"/>
          <w:lang w:val="en-US" w:eastAsia="ru-RU"/>
        </w:rPr>
        <w:t>\n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>Метод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>П</w:t>
      </w:r>
      <w:r w:rsidRPr="00966974">
        <w:rPr>
          <w:rFonts w:ascii="Tahoma" w:eastAsia="Times New Roman" w:hAnsi="Tahoma" w:cs="Tahoma"/>
          <w:color w:val="0000E6"/>
          <w:sz w:val="20"/>
          <w:szCs w:val="20"/>
          <w:lang w:eastAsia="ru-RU"/>
        </w:rPr>
        <w:t>�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>'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>Р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log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1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/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psilo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/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4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qrt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condA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9F93192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F69FF"/>
          <w:sz w:val="20"/>
          <w:szCs w:val="20"/>
          <w:lang w:val="en-US" w:eastAsia="ru-RU"/>
        </w:rPr>
        <w:t>\n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>Метод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>сопряженных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>градиентов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int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log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2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/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psilon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/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2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*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603000"/>
          <w:sz w:val="20"/>
          <w:szCs w:val="20"/>
          <w:lang w:val="en-US" w:eastAsia="ru-RU"/>
        </w:rPr>
        <w:t>sqrt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condA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7EF903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3C7BA60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output 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0F69FF"/>
          <w:sz w:val="20"/>
          <w:szCs w:val="20"/>
          <w:lang w:val="en-US" w:eastAsia="ru-RU"/>
        </w:rPr>
        <w:t>\n\n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LU 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>разложение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F69FF"/>
          <w:sz w:val="20"/>
          <w:szCs w:val="20"/>
          <w:lang w:val="en-US" w:eastAsia="ru-RU"/>
        </w:rPr>
        <w:t>\n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val="en-US" w:eastAsia="ru-RU"/>
        </w:rPr>
        <w:t>"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E9E437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printVecto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(</w:t>
      </w:r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eastAsia="ru-RU"/>
        </w:rPr>
        <w:t>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;</w:t>
      </w:r>
    </w:p>
    <w:p w14:paraId="488F515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output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eastAsia="ru-RU"/>
        </w:rPr>
        <w:t>"</w:t>
      </w:r>
      <w:proofErr w:type="gramEnd"/>
      <w:r w:rsidRPr="00966974">
        <w:rPr>
          <w:rFonts w:ascii="Consolas" w:eastAsia="Times New Roman" w:hAnsi="Consolas" w:cs="Courier New"/>
          <w:color w:val="0F69FF"/>
          <w:sz w:val="20"/>
          <w:szCs w:val="20"/>
          <w:lang w:eastAsia="ru-RU"/>
        </w:rPr>
        <w:t>\n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 xml:space="preserve"> Разница между LU разложением и методом простых итераций </w:t>
      </w:r>
      <w:r w:rsidRPr="00966974">
        <w:rPr>
          <w:rFonts w:ascii="Consolas" w:eastAsia="Times New Roman" w:hAnsi="Consolas" w:cs="Courier New"/>
          <w:color w:val="0F69FF"/>
          <w:sz w:val="20"/>
          <w:szCs w:val="20"/>
          <w:lang w:eastAsia="ru-RU"/>
        </w:rPr>
        <w:t>\n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eastAsia="ru-RU"/>
        </w:rPr>
        <w:t>"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;</w:t>
      </w:r>
    </w:p>
    <w:p w14:paraId="3D31903D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rintVecto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ubVec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simpleIte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1774F20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output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eastAsia="ru-RU"/>
        </w:rPr>
        <w:t>"</w:t>
      </w:r>
      <w:proofErr w:type="gramEnd"/>
      <w:r w:rsidRPr="00966974">
        <w:rPr>
          <w:rFonts w:ascii="Consolas" w:eastAsia="Times New Roman" w:hAnsi="Consolas" w:cs="Courier New"/>
          <w:color w:val="0F69FF"/>
          <w:sz w:val="20"/>
          <w:szCs w:val="20"/>
          <w:lang w:eastAsia="ru-RU"/>
        </w:rPr>
        <w:t>\n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 xml:space="preserve"> Разница между LU разложением и методом наискорейшего спуска </w:t>
      </w:r>
      <w:r w:rsidRPr="00966974">
        <w:rPr>
          <w:rFonts w:ascii="Consolas" w:eastAsia="Times New Roman" w:hAnsi="Consolas" w:cs="Courier New"/>
          <w:color w:val="0F69FF"/>
          <w:sz w:val="20"/>
          <w:szCs w:val="20"/>
          <w:lang w:eastAsia="ru-RU"/>
        </w:rPr>
        <w:t>\n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eastAsia="ru-RU"/>
        </w:rPr>
        <w:t>"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;</w:t>
      </w:r>
    </w:p>
    <w:p w14:paraId="492345B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rintVecto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ubVec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descen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936FF3B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output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eastAsia="ru-RU"/>
        </w:rPr>
        <w:t>"</w:t>
      </w:r>
      <w:proofErr w:type="gramEnd"/>
      <w:r w:rsidRPr="00966974">
        <w:rPr>
          <w:rFonts w:ascii="Consolas" w:eastAsia="Times New Roman" w:hAnsi="Consolas" w:cs="Courier New"/>
          <w:color w:val="0F69FF"/>
          <w:sz w:val="20"/>
          <w:szCs w:val="20"/>
          <w:lang w:eastAsia="ru-RU"/>
        </w:rPr>
        <w:t>\n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 xml:space="preserve"> Разница между LU разложением и методом П</w:t>
      </w:r>
      <w:r w:rsidRPr="00966974">
        <w:rPr>
          <w:rFonts w:ascii="Tahoma" w:eastAsia="Times New Roman" w:hAnsi="Tahoma" w:cs="Tahoma"/>
          <w:color w:val="0000E6"/>
          <w:sz w:val="20"/>
          <w:szCs w:val="20"/>
          <w:lang w:eastAsia="ru-RU"/>
        </w:rPr>
        <w:t>�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 xml:space="preserve">'Р </w:t>
      </w:r>
      <w:r w:rsidRPr="00966974">
        <w:rPr>
          <w:rFonts w:ascii="Consolas" w:eastAsia="Times New Roman" w:hAnsi="Consolas" w:cs="Courier New"/>
          <w:color w:val="0F69FF"/>
          <w:sz w:val="20"/>
          <w:szCs w:val="20"/>
          <w:lang w:eastAsia="ru-RU"/>
        </w:rPr>
        <w:t>\n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eastAsia="ru-RU"/>
        </w:rPr>
        <w:t>"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;</w:t>
      </w:r>
    </w:p>
    <w:p w14:paraId="7DEA74A3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rintVecto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ubVec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SO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6899B3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output</w:t>
      </w:r>
      <w:proofErr w:type="spell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proofErr w:type="gramStart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&lt;&lt;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eastAsia="ru-RU"/>
        </w:rPr>
        <w:t>"</w:t>
      </w:r>
      <w:proofErr w:type="gramEnd"/>
      <w:r w:rsidRPr="00966974">
        <w:rPr>
          <w:rFonts w:ascii="Consolas" w:eastAsia="Times New Roman" w:hAnsi="Consolas" w:cs="Courier New"/>
          <w:color w:val="0F69FF"/>
          <w:sz w:val="20"/>
          <w:szCs w:val="20"/>
          <w:lang w:eastAsia="ru-RU"/>
        </w:rPr>
        <w:t>\n</w:t>
      </w:r>
      <w:r w:rsidRPr="00966974">
        <w:rPr>
          <w:rFonts w:ascii="Consolas" w:eastAsia="Times New Roman" w:hAnsi="Consolas" w:cs="Courier New"/>
          <w:color w:val="0000E6"/>
          <w:sz w:val="20"/>
          <w:szCs w:val="20"/>
          <w:lang w:eastAsia="ru-RU"/>
        </w:rPr>
        <w:t xml:space="preserve"> Разница между LU разложением и методом сопряженных градиентов </w:t>
      </w:r>
      <w:r w:rsidRPr="00966974">
        <w:rPr>
          <w:rFonts w:ascii="Consolas" w:eastAsia="Times New Roman" w:hAnsi="Consolas" w:cs="Courier New"/>
          <w:color w:val="0F69FF"/>
          <w:sz w:val="20"/>
          <w:szCs w:val="20"/>
          <w:lang w:eastAsia="ru-RU"/>
        </w:rPr>
        <w:t>\n</w:t>
      </w:r>
      <w:r w:rsidRPr="00966974">
        <w:rPr>
          <w:rFonts w:ascii="Consolas" w:eastAsia="Times New Roman" w:hAnsi="Consolas" w:cs="Courier New"/>
          <w:color w:val="800000"/>
          <w:sz w:val="20"/>
          <w:szCs w:val="20"/>
          <w:lang w:eastAsia="ru-RU"/>
        </w:rPr>
        <w:t>"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;</w:t>
      </w:r>
    </w:p>
    <w:p w14:paraId="081516C1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rintVector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proofErr w:type="spellStart"/>
      <w:proofErr w:type="gramEnd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ubVec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Gradient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,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966974">
        <w:rPr>
          <w:rFonts w:ascii="Consolas" w:eastAsia="Times New Roman" w:hAnsi="Consolas" w:cs="Courier New"/>
          <w:color w:val="008C00"/>
          <w:sz w:val="20"/>
          <w:szCs w:val="20"/>
          <w:lang w:val="en-US" w:eastAsia="ru-RU"/>
        </w:rPr>
        <w:t>0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C16A84E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</w:p>
    <w:p w14:paraId="7C438908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</w:p>
    <w:p w14:paraId="45ECE9C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delete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CD2148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delete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U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126B05BF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delete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L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2EC81D6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deleteMatrix</w:t>
      </w:r>
      <w:proofErr w:type="spell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(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E1D721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gramStart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elet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Pb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AAE4BCC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gramStart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elet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6B9EA57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lastRenderedPageBreak/>
        <w:t xml:space="preserve">    </w:t>
      </w:r>
      <w:proofErr w:type="gramStart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elet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simpleIter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403F2764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gramStart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elet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descent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51D6FAB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gramStart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elet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SOR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3F5D6B6A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gramStart"/>
      <w:r w:rsidRPr="00966974">
        <w:rPr>
          <w:rFonts w:ascii="Consolas" w:eastAsia="Times New Roman" w:hAnsi="Consolas" w:cs="Courier New"/>
          <w:b/>
          <w:bCs/>
          <w:color w:val="800000"/>
          <w:sz w:val="20"/>
          <w:szCs w:val="20"/>
          <w:lang w:val="en-US" w:eastAsia="ru-RU"/>
        </w:rPr>
        <w:t>delete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[</w:t>
      </w:r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val="en-US" w:eastAsia="ru-RU"/>
        </w:rPr>
        <w:t>]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_Gradient</w:t>
      </w:r>
      <w:proofErr w:type="spellEnd"/>
      <w:r w:rsidRPr="00966974">
        <w:rPr>
          <w:rFonts w:ascii="Consolas" w:eastAsia="Times New Roman" w:hAnsi="Consolas" w:cs="Courier New"/>
          <w:color w:val="800080"/>
          <w:sz w:val="20"/>
          <w:szCs w:val="20"/>
          <w:lang w:val="en-US" w:eastAsia="ru-RU"/>
        </w:rPr>
        <w:t>;</w:t>
      </w:r>
    </w:p>
    <w:p w14:paraId="7DEEA409" w14:textId="77777777" w:rsidR="00966974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proofErr w:type="gramStart"/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output</w:t>
      </w:r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.</w:t>
      </w:r>
      <w:r w:rsidRPr="00966974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close</w:t>
      </w:r>
      <w:proofErr w:type="spellEnd"/>
      <w:proofErr w:type="gramEnd"/>
      <w:r w:rsidRPr="00966974">
        <w:rPr>
          <w:rFonts w:ascii="Consolas" w:eastAsia="Times New Roman" w:hAnsi="Consolas" w:cs="Courier New"/>
          <w:color w:val="808030"/>
          <w:sz w:val="20"/>
          <w:szCs w:val="20"/>
          <w:lang w:eastAsia="ru-RU"/>
        </w:rPr>
        <w:t>()</w:t>
      </w: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;</w:t>
      </w:r>
    </w:p>
    <w:p w14:paraId="6D0F1459" w14:textId="2CDB6163" w:rsidR="007E78D9" w:rsidRPr="00966974" w:rsidRDefault="00966974" w:rsidP="009669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966974">
        <w:rPr>
          <w:rFonts w:ascii="Consolas" w:eastAsia="Times New Roman" w:hAnsi="Consolas" w:cs="Courier New"/>
          <w:color w:val="800080"/>
          <w:sz w:val="20"/>
          <w:szCs w:val="20"/>
          <w:lang w:eastAsia="ru-RU"/>
        </w:rPr>
        <w:t>}</w:t>
      </w:r>
    </w:p>
    <w:sectPr w:rsidR="007E78D9" w:rsidRPr="009669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CA36C4A"/>
    <w:multiLevelType w:val="hybridMultilevel"/>
    <w:tmpl w:val="2B5492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D1617A"/>
    <w:multiLevelType w:val="hybridMultilevel"/>
    <w:tmpl w:val="989AB036"/>
    <w:lvl w:ilvl="0" w:tplc="04190011">
      <w:start w:val="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CD0250"/>
    <w:multiLevelType w:val="hybridMultilevel"/>
    <w:tmpl w:val="090EA4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6C55843"/>
    <w:multiLevelType w:val="hybridMultilevel"/>
    <w:tmpl w:val="73DE91DE"/>
    <w:lvl w:ilvl="0" w:tplc="0419000F">
      <w:start w:val="1"/>
      <w:numFmt w:val="decimal"/>
      <w:lvlText w:val="%1."/>
      <w:lvlJc w:val="left"/>
      <w:pPr>
        <w:ind w:left="1136" w:hanging="360"/>
      </w:pPr>
    </w:lvl>
    <w:lvl w:ilvl="1" w:tplc="04190019" w:tentative="1">
      <w:start w:val="1"/>
      <w:numFmt w:val="lowerLetter"/>
      <w:lvlText w:val="%2."/>
      <w:lvlJc w:val="left"/>
      <w:pPr>
        <w:ind w:left="1856" w:hanging="360"/>
      </w:pPr>
    </w:lvl>
    <w:lvl w:ilvl="2" w:tplc="0419001B" w:tentative="1">
      <w:start w:val="1"/>
      <w:numFmt w:val="lowerRoman"/>
      <w:lvlText w:val="%3."/>
      <w:lvlJc w:val="right"/>
      <w:pPr>
        <w:ind w:left="2576" w:hanging="180"/>
      </w:pPr>
    </w:lvl>
    <w:lvl w:ilvl="3" w:tplc="0419000F" w:tentative="1">
      <w:start w:val="1"/>
      <w:numFmt w:val="decimal"/>
      <w:lvlText w:val="%4."/>
      <w:lvlJc w:val="left"/>
      <w:pPr>
        <w:ind w:left="3296" w:hanging="360"/>
      </w:pPr>
    </w:lvl>
    <w:lvl w:ilvl="4" w:tplc="04190019" w:tentative="1">
      <w:start w:val="1"/>
      <w:numFmt w:val="lowerLetter"/>
      <w:lvlText w:val="%5."/>
      <w:lvlJc w:val="left"/>
      <w:pPr>
        <w:ind w:left="4016" w:hanging="360"/>
      </w:pPr>
    </w:lvl>
    <w:lvl w:ilvl="5" w:tplc="0419001B" w:tentative="1">
      <w:start w:val="1"/>
      <w:numFmt w:val="lowerRoman"/>
      <w:lvlText w:val="%6."/>
      <w:lvlJc w:val="right"/>
      <w:pPr>
        <w:ind w:left="4736" w:hanging="180"/>
      </w:pPr>
    </w:lvl>
    <w:lvl w:ilvl="6" w:tplc="0419000F" w:tentative="1">
      <w:start w:val="1"/>
      <w:numFmt w:val="decimal"/>
      <w:lvlText w:val="%7."/>
      <w:lvlJc w:val="left"/>
      <w:pPr>
        <w:ind w:left="5456" w:hanging="360"/>
      </w:pPr>
    </w:lvl>
    <w:lvl w:ilvl="7" w:tplc="04190019" w:tentative="1">
      <w:start w:val="1"/>
      <w:numFmt w:val="lowerLetter"/>
      <w:lvlText w:val="%8."/>
      <w:lvlJc w:val="left"/>
      <w:pPr>
        <w:ind w:left="6176" w:hanging="360"/>
      </w:pPr>
    </w:lvl>
    <w:lvl w:ilvl="8" w:tplc="0419001B" w:tentative="1">
      <w:start w:val="1"/>
      <w:numFmt w:val="lowerRoman"/>
      <w:lvlText w:val="%9."/>
      <w:lvlJc w:val="right"/>
      <w:pPr>
        <w:ind w:left="6896" w:hanging="180"/>
      </w:pPr>
    </w:lvl>
  </w:abstractNum>
  <w:abstractNum w:abstractNumId="4" w15:restartNumberingAfterBreak="0">
    <w:nsid w:val="37BF692F"/>
    <w:multiLevelType w:val="hybridMultilevel"/>
    <w:tmpl w:val="8A98749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566F30C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F706E04"/>
    <w:multiLevelType w:val="hybridMultilevel"/>
    <w:tmpl w:val="2AF0928C"/>
    <w:lvl w:ilvl="0" w:tplc="6B94AA40">
      <w:start w:val="1"/>
      <w:numFmt w:val="decimal"/>
      <w:lvlText w:val="1.%1"/>
      <w:lvlJc w:val="left"/>
      <w:pPr>
        <w:ind w:left="17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0" w:hanging="360"/>
      </w:pPr>
    </w:lvl>
    <w:lvl w:ilvl="2" w:tplc="0419001B" w:tentative="1">
      <w:start w:val="1"/>
      <w:numFmt w:val="lowerRoman"/>
      <w:lvlText w:val="%3."/>
      <w:lvlJc w:val="right"/>
      <w:pPr>
        <w:ind w:left="3210" w:hanging="180"/>
      </w:pPr>
    </w:lvl>
    <w:lvl w:ilvl="3" w:tplc="0419000F" w:tentative="1">
      <w:start w:val="1"/>
      <w:numFmt w:val="decimal"/>
      <w:lvlText w:val="%4."/>
      <w:lvlJc w:val="left"/>
      <w:pPr>
        <w:ind w:left="3930" w:hanging="360"/>
      </w:pPr>
    </w:lvl>
    <w:lvl w:ilvl="4" w:tplc="04190019" w:tentative="1">
      <w:start w:val="1"/>
      <w:numFmt w:val="lowerLetter"/>
      <w:lvlText w:val="%5."/>
      <w:lvlJc w:val="left"/>
      <w:pPr>
        <w:ind w:left="4650" w:hanging="360"/>
      </w:pPr>
    </w:lvl>
    <w:lvl w:ilvl="5" w:tplc="0419001B" w:tentative="1">
      <w:start w:val="1"/>
      <w:numFmt w:val="lowerRoman"/>
      <w:lvlText w:val="%6."/>
      <w:lvlJc w:val="right"/>
      <w:pPr>
        <w:ind w:left="5370" w:hanging="180"/>
      </w:pPr>
    </w:lvl>
    <w:lvl w:ilvl="6" w:tplc="0419000F" w:tentative="1">
      <w:start w:val="1"/>
      <w:numFmt w:val="decimal"/>
      <w:lvlText w:val="%7."/>
      <w:lvlJc w:val="left"/>
      <w:pPr>
        <w:ind w:left="6090" w:hanging="360"/>
      </w:pPr>
    </w:lvl>
    <w:lvl w:ilvl="7" w:tplc="04190019" w:tentative="1">
      <w:start w:val="1"/>
      <w:numFmt w:val="lowerLetter"/>
      <w:lvlText w:val="%8."/>
      <w:lvlJc w:val="left"/>
      <w:pPr>
        <w:ind w:left="6810" w:hanging="360"/>
      </w:pPr>
    </w:lvl>
    <w:lvl w:ilvl="8" w:tplc="0419001B" w:tentative="1">
      <w:start w:val="1"/>
      <w:numFmt w:val="lowerRoman"/>
      <w:lvlText w:val="%9."/>
      <w:lvlJc w:val="right"/>
      <w:pPr>
        <w:ind w:left="7530" w:hanging="180"/>
      </w:pPr>
    </w:lvl>
  </w:abstractNum>
  <w:abstractNum w:abstractNumId="6" w15:restartNumberingAfterBreak="0">
    <w:nsid w:val="59781FA4"/>
    <w:multiLevelType w:val="hybridMultilevel"/>
    <w:tmpl w:val="043CA9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1315D46"/>
    <w:multiLevelType w:val="hybridMultilevel"/>
    <w:tmpl w:val="40EAAFD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0B337A"/>
    <w:multiLevelType w:val="hybridMultilevel"/>
    <w:tmpl w:val="FC62EC46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F80226B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9"/>
  </w:num>
  <w:num w:numId="2">
    <w:abstractNumId w:val="6"/>
  </w:num>
  <w:num w:numId="3">
    <w:abstractNumId w:val="8"/>
  </w:num>
  <w:num w:numId="4">
    <w:abstractNumId w:val="2"/>
  </w:num>
  <w:num w:numId="5">
    <w:abstractNumId w:val="7"/>
  </w:num>
  <w:num w:numId="6">
    <w:abstractNumId w:val="3"/>
  </w:num>
  <w:num w:numId="7">
    <w:abstractNumId w:val="0"/>
  </w:num>
  <w:num w:numId="8">
    <w:abstractNumId w:val="5"/>
  </w:num>
  <w:num w:numId="9">
    <w:abstractNumId w:val="4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7776E"/>
    <w:rsid w:val="00015571"/>
    <w:rsid w:val="000279A3"/>
    <w:rsid w:val="00070112"/>
    <w:rsid w:val="000825F5"/>
    <w:rsid w:val="000A1E22"/>
    <w:rsid w:val="000C6D3C"/>
    <w:rsid w:val="000D5C7A"/>
    <w:rsid w:val="001274A7"/>
    <w:rsid w:val="00145512"/>
    <w:rsid w:val="00155B63"/>
    <w:rsid w:val="00166834"/>
    <w:rsid w:val="00172368"/>
    <w:rsid w:val="00193BED"/>
    <w:rsid w:val="0021520A"/>
    <w:rsid w:val="00235E91"/>
    <w:rsid w:val="00251301"/>
    <w:rsid w:val="00251D3F"/>
    <w:rsid w:val="002520D0"/>
    <w:rsid w:val="002B2DBA"/>
    <w:rsid w:val="002B6964"/>
    <w:rsid w:val="002D20DA"/>
    <w:rsid w:val="00307073"/>
    <w:rsid w:val="00354A01"/>
    <w:rsid w:val="00391F3D"/>
    <w:rsid w:val="00394E5A"/>
    <w:rsid w:val="00395851"/>
    <w:rsid w:val="003B66AB"/>
    <w:rsid w:val="003F529D"/>
    <w:rsid w:val="0043399C"/>
    <w:rsid w:val="004401C3"/>
    <w:rsid w:val="00482962"/>
    <w:rsid w:val="004E1783"/>
    <w:rsid w:val="004E5ADF"/>
    <w:rsid w:val="00525DA7"/>
    <w:rsid w:val="00594B83"/>
    <w:rsid w:val="005B3009"/>
    <w:rsid w:val="005C566C"/>
    <w:rsid w:val="005C648B"/>
    <w:rsid w:val="00635353"/>
    <w:rsid w:val="00641A4F"/>
    <w:rsid w:val="006923FA"/>
    <w:rsid w:val="006F05C5"/>
    <w:rsid w:val="006F1B6D"/>
    <w:rsid w:val="00716EEF"/>
    <w:rsid w:val="007441D7"/>
    <w:rsid w:val="007B041B"/>
    <w:rsid w:val="007E78D9"/>
    <w:rsid w:val="00810A50"/>
    <w:rsid w:val="00885BF8"/>
    <w:rsid w:val="008F3075"/>
    <w:rsid w:val="0091163B"/>
    <w:rsid w:val="009208B4"/>
    <w:rsid w:val="00966974"/>
    <w:rsid w:val="00966BE4"/>
    <w:rsid w:val="009840F1"/>
    <w:rsid w:val="0099372E"/>
    <w:rsid w:val="009A1C7D"/>
    <w:rsid w:val="009A7019"/>
    <w:rsid w:val="00A17629"/>
    <w:rsid w:val="00A30861"/>
    <w:rsid w:val="00AC64E3"/>
    <w:rsid w:val="00B34727"/>
    <w:rsid w:val="00B4654D"/>
    <w:rsid w:val="00BD2E5B"/>
    <w:rsid w:val="00BD6601"/>
    <w:rsid w:val="00BE54DB"/>
    <w:rsid w:val="00C10418"/>
    <w:rsid w:val="00C3616F"/>
    <w:rsid w:val="00C373F6"/>
    <w:rsid w:val="00C45EE4"/>
    <w:rsid w:val="00C52EC3"/>
    <w:rsid w:val="00C65BAC"/>
    <w:rsid w:val="00CF06A8"/>
    <w:rsid w:val="00D075A6"/>
    <w:rsid w:val="00D46B24"/>
    <w:rsid w:val="00D7776E"/>
    <w:rsid w:val="00D94A51"/>
    <w:rsid w:val="00DA1558"/>
    <w:rsid w:val="00DC06A2"/>
    <w:rsid w:val="00DC3847"/>
    <w:rsid w:val="00DE279A"/>
    <w:rsid w:val="00DE7E27"/>
    <w:rsid w:val="00E03DFD"/>
    <w:rsid w:val="00E43420"/>
    <w:rsid w:val="00E66D8F"/>
    <w:rsid w:val="00E701E0"/>
    <w:rsid w:val="00EB29E7"/>
    <w:rsid w:val="00ED1064"/>
    <w:rsid w:val="00EF664F"/>
    <w:rsid w:val="00F22248"/>
    <w:rsid w:val="00F36D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A58FA71"/>
  <w15:chartTrackingRefBased/>
  <w15:docId w15:val="{9506893B-59A2-4CED-84A7-56AA2CBE00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F06A8"/>
    <w:pPr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semiHidden/>
    <w:rsid w:val="00BE54DB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4">
    <w:name w:val="Текст Знак"/>
    <w:basedOn w:val="a0"/>
    <w:link w:val="a3"/>
    <w:semiHidden/>
    <w:rsid w:val="00BE54DB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5">
    <w:name w:val="List Paragraph"/>
    <w:basedOn w:val="a"/>
    <w:uiPriority w:val="34"/>
    <w:qFormat/>
    <w:rsid w:val="002520D0"/>
    <w:pPr>
      <w:ind w:left="720"/>
      <w:contextualSpacing/>
    </w:pPr>
  </w:style>
  <w:style w:type="table" w:styleId="a6">
    <w:name w:val="Table Grid"/>
    <w:basedOn w:val="a1"/>
    <w:uiPriority w:val="39"/>
    <w:rsid w:val="001274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ЛР1_Титул"/>
    <w:basedOn w:val="a"/>
    <w:rsid w:val="001274A7"/>
    <w:pPr>
      <w:spacing w:after="0" w:line="300" w:lineRule="auto"/>
      <w:jc w:val="center"/>
    </w:pPr>
    <w:rPr>
      <w:rFonts w:cs="Times New Roman"/>
      <w:szCs w:val="28"/>
    </w:rPr>
  </w:style>
  <w:style w:type="character" w:styleId="a7">
    <w:name w:val="Hyperlink"/>
    <w:basedOn w:val="a0"/>
    <w:rsid w:val="00EB29E7"/>
    <w:rPr>
      <w:color w:val="0563C1"/>
      <w:u w:val="single"/>
    </w:rPr>
  </w:style>
  <w:style w:type="character" w:customStyle="1" w:styleId="HTML">
    <w:name w:val="Стандартный HTML Знак"/>
    <w:basedOn w:val="a0"/>
    <w:link w:val="HTML0"/>
    <w:uiPriority w:val="99"/>
    <w:semiHidden/>
    <w:rsid w:val="00EB29E7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HTML0">
    <w:name w:val="HTML Preformatted"/>
    <w:basedOn w:val="a"/>
    <w:link w:val="HTML"/>
    <w:uiPriority w:val="99"/>
    <w:semiHidden/>
    <w:unhideWhenUsed/>
    <w:rsid w:val="00EB29E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525DA7"/>
    <w:pPr>
      <w:tabs>
        <w:tab w:val="center" w:pos="4680"/>
        <w:tab w:val="right" w:pos="9360"/>
      </w:tabs>
      <w:spacing w:after="0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525DA7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5197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7263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0990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17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834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389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61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99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041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28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27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93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374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58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575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77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371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210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936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513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373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270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575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94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144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23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5987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2116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217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41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710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1250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823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617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165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15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925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980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889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43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59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778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67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10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137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754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70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242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255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016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566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381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399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465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221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75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682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213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505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2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79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15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204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426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111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6741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5</TotalTime>
  <Pages>33</Pages>
  <Words>11279</Words>
  <Characters>64292</Characters>
  <Application>Microsoft Office Word</Application>
  <DocSecurity>0</DocSecurity>
  <Lines>535</Lines>
  <Paragraphs>1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rina Tregubova</dc:creator>
  <cp:keywords/>
  <dc:description/>
  <cp:lastModifiedBy>Слава Третьяков</cp:lastModifiedBy>
  <cp:revision>79</cp:revision>
  <dcterms:created xsi:type="dcterms:W3CDTF">2020-09-16T10:02:00Z</dcterms:created>
  <dcterms:modified xsi:type="dcterms:W3CDTF">2020-10-04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